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bookmarkStart w:id="3" w:name="OLE_LINK2"/>
      <w:bookmarkStart w:id="4" w:name="OLE_LINK3"/>
      <w:bookmarkStart w:id="5" w:name="OLE_LINK5"/>
      <w:bookmarkStart w:id="6" w:name="OLE_LINK6"/>
      <w:bookmarkStart w:id="7" w:name="OLE_LINK7"/>
      <w:bookmarkStart w:id="8" w:name="OLE_LINK8"/>
      <w:bookmarkStart w:id="9" w:name="OLE_LINK9"/>
      <w:bookmarkStart w:id="10" w:name="OLE_LINK10"/>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rsidP="007C6430">
      <w:pPr>
        <w:pStyle w:val="24"/>
      </w:pPr>
      <w:bookmarkStart w:id="11" w:name="OLE_LINK72"/>
      <w:bookmarkStart w:id="12" w:name="OLE_LINK73"/>
      <w:r>
        <w:rPr>
          <w:rFonts w:hint="eastAsia"/>
        </w:rPr>
        <w:t>面向搜索经验的查询推荐方法研究</w:t>
      </w:r>
    </w:p>
    <w:bookmarkEnd w:id="11"/>
    <w:bookmarkEnd w:id="12"/>
    <w:p w14:paraId="2AE319BC" w14:textId="77777777" w:rsidR="00A424DC" w:rsidRPr="0058252A" w:rsidRDefault="00A424DC">
      <w:pPr>
        <w:pStyle w:val="24"/>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58252A" w:rsidRDefault="00595244">
      <w:pPr>
        <w:jc w:val="center"/>
        <w:rPr>
          <w:sz w:val="44"/>
        </w:rPr>
      </w:pPr>
      <w:r>
        <w:rPr>
          <w:rFonts w:hint="eastAsia"/>
          <w:sz w:val="44"/>
        </w:rPr>
        <w:t xml:space="preserve">Study </w:t>
      </w:r>
      <w:r>
        <w:rPr>
          <w:sz w:val="44"/>
        </w:rPr>
        <w:t xml:space="preserve">on </w:t>
      </w:r>
      <w:r w:rsidR="00242159">
        <w:rPr>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Pr>
          <w:b w:val="0"/>
        </w:rPr>
        <w:t>December</w:t>
      </w:r>
      <w:r w:rsidR="00A424DC" w:rsidRPr="0058252A">
        <w:rPr>
          <w:b w:val="0"/>
        </w:rPr>
        <w:t xml:space="preserve"> 20</w:t>
      </w:r>
      <w:r w:rsidR="004A6BEB">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13" w:name="_Toc202328559"/>
      <w:bookmarkStart w:id="14" w:name="_Toc201912042"/>
      <w:bookmarkStart w:id="15" w:name="_Toc97523395"/>
      <w:bookmarkStart w:id="16" w:name="_Toc97348905"/>
      <w:bookmarkStart w:id="17" w:name="_Toc93031741"/>
      <w:bookmarkStart w:id="18" w:name="_Toc92773088"/>
      <w:bookmarkStart w:id="19" w:name="_Toc92389149"/>
      <w:bookmarkStart w:id="20" w:name="_Toc90892553"/>
      <w:bookmarkStart w:id="21" w:name="_Toc90890373"/>
      <w:bookmarkStart w:id="22" w:name="_Toc60629290"/>
      <w:bookmarkStart w:id="23" w:name="_Toc390687465"/>
      <w:bookmarkStart w:id="24" w:name="_Toc500509259"/>
      <w:r w:rsidRPr="0058252A">
        <w:lastRenderedPageBreak/>
        <w:t>独创性声明</w:t>
      </w:r>
      <w:bookmarkEnd w:id="13"/>
      <w:bookmarkEnd w:id="14"/>
      <w:bookmarkEnd w:id="15"/>
      <w:bookmarkEnd w:id="16"/>
      <w:bookmarkEnd w:id="17"/>
      <w:bookmarkEnd w:id="18"/>
      <w:bookmarkEnd w:id="19"/>
      <w:bookmarkEnd w:id="20"/>
      <w:bookmarkEnd w:id="21"/>
      <w:bookmarkEnd w:id="22"/>
      <w:bookmarkEnd w:id="23"/>
      <w:bookmarkEnd w:id="24"/>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25" w:name="_Toc390687466"/>
      <w:bookmarkStart w:id="26" w:name="_Toc500509260"/>
      <w:r w:rsidRPr="0058252A">
        <w:lastRenderedPageBreak/>
        <w:t>摘</w:t>
      </w:r>
      <w:r w:rsidRPr="0058252A">
        <w:t xml:space="preserve"> </w:t>
      </w:r>
      <w:r w:rsidR="000911A3" w:rsidRPr="0058252A">
        <w:t xml:space="preserve"> </w:t>
      </w:r>
      <w:r w:rsidRPr="0058252A">
        <w:t>要</w:t>
      </w:r>
      <w:bookmarkEnd w:id="25"/>
      <w:bookmarkEnd w:id="26"/>
    </w:p>
    <w:p w14:paraId="6B700812" w14:textId="27E45065" w:rsidR="002E4A70" w:rsidRDefault="003179D4" w:rsidP="001B6D5C">
      <w:pPr>
        <w:spacing w:line="440" w:lineRule="exact"/>
        <w:ind w:firstLineChars="200" w:firstLine="480"/>
      </w:pPr>
      <w:bookmarkStart w:id="27" w:name="OLE_LINK76"/>
      <w:bookmarkStart w:id="28"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Pr="006C574A">
        <w:rPr>
          <w:rFonts w:hint="eastAsia"/>
        </w:rPr>
        <w:t>域的知识匮乏以至难以对查询进行组织或定位信息领域</w:t>
      </w:r>
      <w:r>
        <w:rPr>
          <w:rFonts w:hint="eastAsia"/>
        </w:rPr>
        <w:t>。</w:t>
      </w:r>
      <w:r w:rsidR="00327BAA">
        <w:rPr>
          <w:rFonts w:hint="eastAsia"/>
        </w:rPr>
        <w:t>在复杂搜索中，用户的搜索过程常常具有时间跨度长，搜索内容复杂、范围广泛的特点。</w:t>
      </w:r>
      <w:r w:rsidR="002E4A70">
        <w:rPr>
          <w:rFonts w:hint="eastAsia"/>
        </w:rPr>
        <w:t>在复杂搜索中，目前已有的</w:t>
      </w:r>
      <w:r w:rsidR="00B33AE2">
        <w:rPr>
          <w:rFonts w:hint="eastAsia"/>
        </w:rPr>
        <w:t>传统</w:t>
      </w:r>
      <w:r w:rsidR="002E4A70">
        <w:rPr>
          <w:rFonts w:hint="eastAsia"/>
        </w:rPr>
        <w:t>查询推荐方法并不能很好地利用复杂搜索的特点，针对用户的复杂搜索行为进行查询推荐，因此本</w:t>
      </w:r>
      <w:r w:rsidR="00C038B6">
        <w:rPr>
          <w:rFonts w:hint="eastAsia"/>
        </w:rPr>
        <w:t>文研究如何提出一种充分利用复杂搜索特性，针对复杂搜索的查询推荐方法。</w:t>
      </w:r>
    </w:p>
    <w:p w14:paraId="0CF37D72" w14:textId="4B5A0D6B" w:rsidR="00C97F6F" w:rsidRDefault="007869B4" w:rsidP="00830039">
      <w:pPr>
        <w:spacing w:line="440" w:lineRule="exact"/>
        <w:ind w:firstLineChars="200" w:firstLine="480"/>
        <w:rPr>
          <w:rFonts w:ascii="宋体" w:hAnsi="宋体"/>
          <w:color w:val="000000"/>
        </w:rPr>
      </w:pPr>
      <w:r>
        <w:rPr>
          <w:rFonts w:hint="eastAsia"/>
        </w:rPr>
        <w:t>在此前研究中，作者所在室验室提出了时间树理论帮助用户管理复杂搜索过程，</w:t>
      </w:r>
      <w:r w:rsidRPr="00941541">
        <w:rPr>
          <w:rFonts w:ascii="宋体" w:hAnsi="宋体" w:hint="eastAsia"/>
          <w:color w:val="000000"/>
        </w:rPr>
        <w:t>时间树将用户提交的查询词和</w:t>
      </w:r>
      <w:r>
        <w:rPr>
          <w:rFonts w:ascii="宋体" w:hAnsi="宋体" w:hint="eastAsia"/>
          <w:color w:val="000000"/>
        </w:rPr>
        <w:t>点击的搜索结果按照时间顺序以树的形式组织起来，形成了对整个复杂</w:t>
      </w:r>
      <w:r w:rsidRPr="00941541">
        <w:rPr>
          <w:rFonts w:ascii="宋体" w:hAnsi="宋体" w:hint="eastAsia"/>
          <w:color w:val="000000"/>
        </w:rPr>
        <w:t>搜索过程的可视化描述，</w:t>
      </w:r>
      <w:r>
        <w:rPr>
          <w:rFonts w:ascii="宋体" w:hAnsi="宋体" w:hint="eastAsia"/>
          <w:color w:val="000000"/>
        </w:rPr>
        <w:t>为用户记录与管理复杂</w:t>
      </w:r>
      <w:r w:rsidRPr="00941541">
        <w:rPr>
          <w:rFonts w:ascii="宋体" w:hAnsi="宋体" w:hint="eastAsia"/>
          <w:color w:val="000000"/>
        </w:rPr>
        <w:t>搜索过程提供了一个有效的手段。</w:t>
      </w:r>
      <w:r w:rsidR="00FB3387">
        <w:rPr>
          <w:rFonts w:ascii="宋体" w:hAnsi="宋体" w:hint="eastAsia"/>
          <w:color w:val="000000"/>
        </w:rPr>
        <w:t>时间树作为一种复杂搜索过程管理的理论工具，</w:t>
      </w:r>
      <w:r w:rsidR="00F57A9F">
        <w:rPr>
          <w:rFonts w:ascii="宋体" w:hAnsi="宋体" w:hint="eastAsia"/>
          <w:color w:val="000000"/>
        </w:rPr>
        <w:t>能够记录</w:t>
      </w:r>
      <w:r w:rsidR="00FB3387">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D12854">
        <w:rPr>
          <w:rFonts w:ascii="宋体" w:hAnsi="宋体" w:hint="eastAsia"/>
          <w:color w:val="000000"/>
        </w:rPr>
        <w:t>以时间树中蕴含搜索经验这一假设为出发点，</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w:t>
      </w:r>
      <w:r w:rsidR="009948D2">
        <w:rPr>
          <w:rFonts w:ascii="宋体" w:hAnsi="宋体" w:hint="eastAsia"/>
          <w:color w:val="000000"/>
        </w:rPr>
        <w:t>高质量的</w:t>
      </w:r>
      <w:r w:rsidR="002440B2">
        <w:rPr>
          <w:rFonts w:ascii="宋体" w:hAnsi="宋体" w:hint="eastAsia"/>
          <w:color w:val="000000"/>
        </w:rPr>
        <w:t>搜索经验</w:t>
      </w:r>
      <w:r w:rsidR="0081294A">
        <w:rPr>
          <w:rFonts w:ascii="宋体" w:hAnsi="宋体" w:hint="eastAsia"/>
          <w:color w:val="000000"/>
        </w:rPr>
        <w:t>。本文</w:t>
      </w:r>
      <w:r w:rsidR="005329D0">
        <w:rPr>
          <w:rFonts w:ascii="宋体" w:hAnsi="宋体" w:hint="eastAsia"/>
          <w:color w:val="000000"/>
        </w:rPr>
        <w:t>基于这一思路，进行面向搜索经验的查询推荐研究。</w:t>
      </w:r>
    </w:p>
    <w:p w14:paraId="1FD137D5" w14:textId="229F1BF6"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D245FE">
        <w:rPr>
          <w:rFonts w:ascii="宋体" w:hAnsi="宋体" w:hint="eastAsia"/>
          <w:color w:val="000000"/>
        </w:rPr>
        <w:t>提出</w:t>
      </w:r>
      <w:r w:rsidR="00690789">
        <w:rPr>
          <w:rFonts w:ascii="宋体" w:hAnsi="宋体" w:hint="eastAsia"/>
          <w:color w:val="000000"/>
        </w:rPr>
        <w:t>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27"/>
    <w:bookmarkEnd w:id="28"/>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宋体" w:hAnsi="宋体"/>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宋体" w:hAnsi="宋体" w:hint="eastAsia"/>
        </w:rPr>
        <w:t>复杂搜索</w:t>
      </w:r>
      <w:r w:rsidR="00C44547">
        <w:rPr>
          <w:rFonts w:ascii="宋体" w:hAnsi="宋体"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9" w:name="_Toc390687467"/>
      <w:bookmarkStart w:id="30" w:name="_Toc500509261"/>
      <w:r w:rsidRPr="0058252A">
        <w:lastRenderedPageBreak/>
        <w:t>Abstract</w:t>
      </w:r>
      <w:bookmarkEnd w:id="29"/>
      <w:bookmarkEnd w:id="30"/>
    </w:p>
    <w:p w14:paraId="206E541B" w14:textId="2CAB8BC5"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hint="eastAsia"/>
        </w:rPr>
        <w:t xml:space="preserve">the </w:t>
      </w:r>
      <w:r w:rsidR="002C702A">
        <w:rPr>
          <w:rFonts w:eastAsiaTheme="minorEastAsia"/>
        </w:rPr>
        <w:t xml:space="preserve">laboratory team in which the author studied proposed the theory of TimeTree to help users manage the complex search process. </w:t>
      </w:r>
      <w:r w:rsidR="004136CE">
        <w:rPr>
          <w:rFonts w:eastAsiaTheme="minorEastAsia"/>
        </w:rPr>
        <w:t xml:space="preserve">TimeTree organizes the queries submitted by users and the searching results clicked by users into </w:t>
      </w:r>
      <w:r w:rsidR="00D76C4F">
        <w:rPr>
          <w:rFonts w:eastAsiaTheme="minorEastAsia"/>
        </w:rPr>
        <w:t>a form of tree by time order</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w:t>
      </w:r>
      <w:r w:rsidR="00B66AAE">
        <w:lastRenderedPageBreak/>
        <w:t>query recommendation method and query recommendation visualization method, and carries 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4E1F2F73" w14:textId="77777777" w:rsidR="000547E6" w:rsidRDefault="00A424DC" w:rsidP="00B432BA">
      <w:pPr>
        <w:spacing w:beforeLines="100" w:before="312" w:afterLines="100" w:after="312" w:line="324" w:lineRule="auto"/>
        <w:jc w:val="center"/>
        <w:rPr>
          <w:noProof/>
        </w:rPr>
      </w:pPr>
      <w:bookmarkStart w:id="31" w:name="_Toc234381878"/>
      <w:bookmarkStart w:id="32"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31"/>
      <w:bookmarkEnd w:id="32"/>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1D6C361B" w14:textId="77777777" w:rsidR="000547E6" w:rsidRDefault="003D7767">
      <w:pPr>
        <w:pStyle w:val="12"/>
        <w:tabs>
          <w:tab w:val="right" w:leader="dot" w:pos="9060"/>
        </w:tabs>
        <w:rPr>
          <w:rFonts w:asciiTheme="minorHAnsi" w:eastAsiaTheme="minorEastAsia" w:hAnsiTheme="minorHAnsi" w:cstheme="minorBidi"/>
          <w:caps w:val="0"/>
          <w:noProof/>
          <w:sz w:val="24"/>
          <w:szCs w:val="24"/>
        </w:rPr>
      </w:pPr>
      <w:hyperlink w:anchor="_Toc500509259" w:history="1">
        <w:r w:rsidR="000547E6" w:rsidRPr="00F75BC9">
          <w:rPr>
            <w:rStyle w:val="a4"/>
            <w:noProof/>
          </w:rPr>
          <w:t>独创性声明</w:t>
        </w:r>
        <w:r w:rsidR="000547E6">
          <w:rPr>
            <w:noProof/>
            <w:webHidden/>
          </w:rPr>
          <w:tab/>
        </w:r>
        <w:r w:rsidR="000547E6">
          <w:rPr>
            <w:noProof/>
            <w:webHidden/>
          </w:rPr>
          <w:fldChar w:fldCharType="begin"/>
        </w:r>
        <w:r w:rsidR="000547E6">
          <w:rPr>
            <w:noProof/>
            <w:webHidden/>
          </w:rPr>
          <w:instrText xml:space="preserve"> PAGEREF _Toc500509259 \h </w:instrText>
        </w:r>
        <w:r w:rsidR="000547E6">
          <w:rPr>
            <w:noProof/>
            <w:webHidden/>
          </w:rPr>
        </w:r>
        <w:r w:rsidR="000547E6">
          <w:rPr>
            <w:noProof/>
            <w:webHidden/>
          </w:rPr>
          <w:fldChar w:fldCharType="separate"/>
        </w:r>
        <w:r w:rsidR="000547E6">
          <w:rPr>
            <w:noProof/>
            <w:webHidden/>
          </w:rPr>
          <w:t>I</w:t>
        </w:r>
        <w:r w:rsidR="000547E6">
          <w:rPr>
            <w:noProof/>
            <w:webHidden/>
          </w:rPr>
          <w:fldChar w:fldCharType="end"/>
        </w:r>
      </w:hyperlink>
    </w:p>
    <w:p w14:paraId="5B646FCA" w14:textId="77777777" w:rsidR="000547E6" w:rsidRDefault="003D7767">
      <w:pPr>
        <w:pStyle w:val="12"/>
        <w:tabs>
          <w:tab w:val="right" w:leader="dot" w:pos="9060"/>
        </w:tabs>
        <w:rPr>
          <w:rFonts w:asciiTheme="minorHAnsi" w:eastAsiaTheme="minorEastAsia" w:hAnsiTheme="minorHAnsi" w:cstheme="minorBidi"/>
          <w:caps w:val="0"/>
          <w:noProof/>
          <w:sz w:val="24"/>
          <w:szCs w:val="24"/>
        </w:rPr>
      </w:pPr>
      <w:hyperlink w:anchor="_Toc500509260" w:history="1">
        <w:r w:rsidR="000547E6" w:rsidRPr="00F75BC9">
          <w:rPr>
            <w:rStyle w:val="a4"/>
            <w:noProof/>
          </w:rPr>
          <w:t>摘</w:t>
        </w:r>
        <w:r w:rsidR="000547E6" w:rsidRPr="00F75BC9">
          <w:rPr>
            <w:rStyle w:val="a4"/>
            <w:noProof/>
          </w:rPr>
          <w:t xml:space="preserve">  </w:t>
        </w:r>
        <w:r w:rsidR="000547E6" w:rsidRPr="00F75BC9">
          <w:rPr>
            <w:rStyle w:val="a4"/>
            <w:noProof/>
          </w:rPr>
          <w:t>要</w:t>
        </w:r>
        <w:r w:rsidR="000547E6">
          <w:rPr>
            <w:noProof/>
            <w:webHidden/>
          </w:rPr>
          <w:tab/>
        </w:r>
        <w:r w:rsidR="000547E6">
          <w:rPr>
            <w:noProof/>
            <w:webHidden/>
          </w:rPr>
          <w:fldChar w:fldCharType="begin"/>
        </w:r>
        <w:r w:rsidR="000547E6">
          <w:rPr>
            <w:noProof/>
            <w:webHidden/>
          </w:rPr>
          <w:instrText xml:space="preserve"> PAGEREF _Toc500509260 \h </w:instrText>
        </w:r>
        <w:r w:rsidR="000547E6">
          <w:rPr>
            <w:noProof/>
            <w:webHidden/>
          </w:rPr>
        </w:r>
        <w:r w:rsidR="000547E6">
          <w:rPr>
            <w:noProof/>
            <w:webHidden/>
          </w:rPr>
          <w:fldChar w:fldCharType="separate"/>
        </w:r>
        <w:r w:rsidR="000547E6">
          <w:rPr>
            <w:noProof/>
            <w:webHidden/>
          </w:rPr>
          <w:t>II</w:t>
        </w:r>
        <w:r w:rsidR="000547E6">
          <w:rPr>
            <w:noProof/>
            <w:webHidden/>
          </w:rPr>
          <w:fldChar w:fldCharType="end"/>
        </w:r>
      </w:hyperlink>
    </w:p>
    <w:p w14:paraId="37218B40" w14:textId="77777777" w:rsidR="000547E6" w:rsidRDefault="003D7767">
      <w:pPr>
        <w:pStyle w:val="12"/>
        <w:tabs>
          <w:tab w:val="right" w:leader="dot" w:pos="9060"/>
        </w:tabs>
        <w:rPr>
          <w:rFonts w:asciiTheme="minorHAnsi" w:eastAsiaTheme="minorEastAsia" w:hAnsiTheme="minorHAnsi" w:cstheme="minorBidi"/>
          <w:caps w:val="0"/>
          <w:noProof/>
          <w:sz w:val="24"/>
          <w:szCs w:val="24"/>
        </w:rPr>
      </w:pPr>
      <w:hyperlink w:anchor="_Toc500509261" w:history="1">
        <w:r w:rsidR="000547E6" w:rsidRPr="00F75BC9">
          <w:rPr>
            <w:rStyle w:val="a4"/>
            <w:noProof/>
          </w:rPr>
          <w:t>Abstract</w:t>
        </w:r>
        <w:r w:rsidR="000547E6">
          <w:rPr>
            <w:noProof/>
            <w:webHidden/>
          </w:rPr>
          <w:tab/>
        </w:r>
        <w:r w:rsidR="000547E6">
          <w:rPr>
            <w:noProof/>
            <w:webHidden/>
          </w:rPr>
          <w:fldChar w:fldCharType="begin"/>
        </w:r>
        <w:r w:rsidR="000547E6">
          <w:rPr>
            <w:noProof/>
            <w:webHidden/>
          </w:rPr>
          <w:instrText xml:space="preserve"> PAGEREF _Toc500509261 \h </w:instrText>
        </w:r>
        <w:r w:rsidR="000547E6">
          <w:rPr>
            <w:noProof/>
            <w:webHidden/>
          </w:rPr>
        </w:r>
        <w:r w:rsidR="000547E6">
          <w:rPr>
            <w:noProof/>
            <w:webHidden/>
          </w:rPr>
          <w:fldChar w:fldCharType="separate"/>
        </w:r>
        <w:r w:rsidR="000547E6">
          <w:rPr>
            <w:noProof/>
            <w:webHidden/>
          </w:rPr>
          <w:t>III</w:t>
        </w:r>
        <w:r w:rsidR="000547E6">
          <w:rPr>
            <w:noProof/>
            <w:webHidden/>
          </w:rPr>
          <w:fldChar w:fldCharType="end"/>
        </w:r>
      </w:hyperlink>
    </w:p>
    <w:p w14:paraId="1CE7DB30" w14:textId="77777777" w:rsidR="000547E6" w:rsidRDefault="003D7767">
      <w:pPr>
        <w:pStyle w:val="12"/>
        <w:tabs>
          <w:tab w:val="right" w:leader="dot" w:pos="9060"/>
        </w:tabs>
        <w:rPr>
          <w:rFonts w:asciiTheme="minorHAnsi" w:eastAsiaTheme="minorEastAsia" w:hAnsiTheme="minorHAnsi" w:cstheme="minorBidi"/>
          <w:caps w:val="0"/>
          <w:noProof/>
          <w:sz w:val="24"/>
          <w:szCs w:val="24"/>
        </w:rPr>
      </w:pPr>
      <w:hyperlink w:anchor="_Toc500509262" w:history="1">
        <w:r w:rsidR="000547E6" w:rsidRPr="00F75BC9">
          <w:rPr>
            <w:rStyle w:val="a4"/>
            <w:noProof/>
          </w:rPr>
          <w:t>第</w:t>
        </w:r>
        <w:r w:rsidR="000547E6" w:rsidRPr="00F75BC9">
          <w:rPr>
            <w:rStyle w:val="a4"/>
            <w:noProof/>
          </w:rPr>
          <w:t>1</w:t>
        </w:r>
        <w:r w:rsidR="000547E6" w:rsidRPr="00F75BC9">
          <w:rPr>
            <w:rStyle w:val="a4"/>
            <w:noProof/>
          </w:rPr>
          <w:t>章</w:t>
        </w:r>
        <w:r w:rsidR="000547E6" w:rsidRPr="00F75BC9">
          <w:rPr>
            <w:rStyle w:val="a4"/>
            <w:noProof/>
          </w:rPr>
          <w:t xml:space="preserve"> </w:t>
        </w:r>
        <w:r w:rsidR="000547E6" w:rsidRPr="00F75BC9">
          <w:rPr>
            <w:rStyle w:val="a4"/>
            <w:noProof/>
          </w:rPr>
          <w:t>引</w:t>
        </w:r>
        <w:r w:rsidR="000547E6" w:rsidRPr="00F75BC9">
          <w:rPr>
            <w:rStyle w:val="a4"/>
            <w:noProof/>
          </w:rPr>
          <w:t xml:space="preserve"> </w:t>
        </w:r>
        <w:r w:rsidR="000547E6" w:rsidRPr="00F75BC9">
          <w:rPr>
            <w:rStyle w:val="a4"/>
            <w:noProof/>
          </w:rPr>
          <w:t>言</w:t>
        </w:r>
        <w:r w:rsidR="000547E6">
          <w:rPr>
            <w:noProof/>
            <w:webHidden/>
          </w:rPr>
          <w:tab/>
        </w:r>
        <w:r w:rsidR="000547E6">
          <w:rPr>
            <w:noProof/>
            <w:webHidden/>
          </w:rPr>
          <w:fldChar w:fldCharType="begin"/>
        </w:r>
        <w:r w:rsidR="000547E6">
          <w:rPr>
            <w:noProof/>
            <w:webHidden/>
          </w:rPr>
          <w:instrText xml:space="preserve"> PAGEREF _Toc500509262 \h </w:instrText>
        </w:r>
        <w:r w:rsidR="000547E6">
          <w:rPr>
            <w:noProof/>
            <w:webHidden/>
          </w:rPr>
        </w:r>
        <w:r w:rsidR="000547E6">
          <w:rPr>
            <w:noProof/>
            <w:webHidden/>
          </w:rPr>
          <w:fldChar w:fldCharType="separate"/>
        </w:r>
        <w:r w:rsidR="000547E6">
          <w:rPr>
            <w:noProof/>
            <w:webHidden/>
          </w:rPr>
          <w:t>1</w:t>
        </w:r>
        <w:r w:rsidR="000547E6">
          <w:rPr>
            <w:noProof/>
            <w:webHidden/>
          </w:rPr>
          <w:fldChar w:fldCharType="end"/>
        </w:r>
      </w:hyperlink>
    </w:p>
    <w:p w14:paraId="05D0781D" w14:textId="77777777" w:rsidR="000547E6" w:rsidRDefault="003D7767">
      <w:pPr>
        <w:pStyle w:val="22"/>
        <w:tabs>
          <w:tab w:val="right" w:leader="dot" w:pos="9060"/>
        </w:tabs>
        <w:rPr>
          <w:rFonts w:asciiTheme="minorHAnsi" w:eastAsiaTheme="minorEastAsia" w:hAnsiTheme="minorHAnsi" w:cstheme="minorBidi"/>
          <w:smallCaps w:val="0"/>
          <w:noProof/>
          <w:szCs w:val="24"/>
        </w:rPr>
      </w:pPr>
      <w:hyperlink w:anchor="_Toc500509263" w:history="1">
        <w:r w:rsidR="000547E6" w:rsidRPr="00F75BC9">
          <w:rPr>
            <w:rStyle w:val="a4"/>
            <w:noProof/>
          </w:rPr>
          <w:t xml:space="preserve">1.1 </w:t>
        </w:r>
        <w:r w:rsidR="000547E6" w:rsidRPr="00F75BC9">
          <w:rPr>
            <w:rStyle w:val="a4"/>
            <w:noProof/>
          </w:rPr>
          <w:t>研究背景与意义</w:t>
        </w:r>
        <w:r w:rsidR="000547E6">
          <w:rPr>
            <w:noProof/>
            <w:webHidden/>
          </w:rPr>
          <w:tab/>
        </w:r>
        <w:r w:rsidR="000547E6">
          <w:rPr>
            <w:noProof/>
            <w:webHidden/>
          </w:rPr>
          <w:fldChar w:fldCharType="begin"/>
        </w:r>
        <w:r w:rsidR="000547E6">
          <w:rPr>
            <w:noProof/>
            <w:webHidden/>
          </w:rPr>
          <w:instrText xml:space="preserve"> PAGEREF _Toc500509263 \h </w:instrText>
        </w:r>
        <w:r w:rsidR="000547E6">
          <w:rPr>
            <w:noProof/>
            <w:webHidden/>
          </w:rPr>
        </w:r>
        <w:r w:rsidR="000547E6">
          <w:rPr>
            <w:noProof/>
            <w:webHidden/>
          </w:rPr>
          <w:fldChar w:fldCharType="separate"/>
        </w:r>
        <w:r w:rsidR="000547E6">
          <w:rPr>
            <w:noProof/>
            <w:webHidden/>
          </w:rPr>
          <w:t>1</w:t>
        </w:r>
        <w:r w:rsidR="000547E6">
          <w:rPr>
            <w:noProof/>
            <w:webHidden/>
          </w:rPr>
          <w:fldChar w:fldCharType="end"/>
        </w:r>
      </w:hyperlink>
    </w:p>
    <w:p w14:paraId="299CA270" w14:textId="77777777" w:rsidR="000547E6" w:rsidRDefault="003D7767">
      <w:pPr>
        <w:pStyle w:val="22"/>
        <w:tabs>
          <w:tab w:val="right" w:leader="dot" w:pos="9060"/>
        </w:tabs>
        <w:rPr>
          <w:rFonts w:asciiTheme="minorHAnsi" w:eastAsiaTheme="minorEastAsia" w:hAnsiTheme="minorHAnsi" w:cstheme="minorBidi"/>
          <w:smallCaps w:val="0"/>
          <w:noProof/>
          <w:szCs w:val="24"/>
        </w:rPr>
      </w:pPr>
      <w:hyperlink w:anchor="_Toc500509264" w:history="1">
        <w:r w:rsidR="000547E6" w:rsidRPr="00F75BC9">
          <w:rPr>
            <w:rStyle w:val="a4"/>
            <w:noProof/>
          </w:rPr>
          <w:t xml:space="preserve">1.2 </w:t>
        </w:r>
        <w:r w:rsidR="000547E6" w:rsidRPr="00F75BC9">
          <w:rPr>
            <w:rStyle w:val="a4"/>
            <w:noProof/>
          </w:rPr>
          <w:t>主要研究内容</w:t>
        </w:r>
        <w:r w:rsidR="000547E6">
          <w:rPr>
            <w:noProof/>
            <w:webHidden/>
          </w:rPr>
          <w:tab/>
        </w:r>
        <w:r w:rsidR="000547E6">
          <w:rPr>
            <w:noProof/>
            <w:webHidden/>
          </w:rPr>
          <w:fldChar w:fldCharType="begin"/>
        </w:r>
        <w:r w:rsidR="000547E6">
          <w:rPr>
            <w:noProof/>
            <w:webHidden/>
          </w:rPr>
          <w:instrText xml:space="preserve"> PAGEREF _Toc500509264 \h </w:instrText>
        </w:r>
        <w:r w:rsidR="000547E6">
          <w:rPr>
            <w:noProof/>
            <w:webHidden/>
          </w:rPr>
        </w:r>
        <w:r w:rsidR="000547E6">
          <w:rPr>
            <w:noProof/>
            <w:webHidden/>
          </w:rPr>
          <w:fldChar w:fldCharType="separate"/>
        </w:r>
        <w:r w:rsidR="000547E6">
          <w:rPr>
            <w:noProof/>
            <w:webHidden/>
          </w:rPr>
          <w:t>1</w:t>
        </w:r>
        <w:r w:rsidR="000547E6">
          <w:rPr>
            <w:noProof/>
            <w:webHidden/>
          </w:rPr>
          <w:fldChar w:fldCharType="end"/>
        </w:r>
      </w:hyperlink>
    </w:p>
    <w:p w14:paraId="79107B79" w14:textId="77777777" w:rsidR="000547E6" w:rsidRDefault="003D7767">
      <w:pPr>
        <w:pStyle w:val="22"/>
        <w:tabs>
          <w:tab w:val="right" w:leader="dot" w:pos="9060"/>
        </w:tabs>
        <w:rPr>
          <w:rFonts w:asciiTheme="minorHAnsi" w:eastAsiaTheme="minorEastAsia" w:hAnsiTheme="minorHAnsi" w:cstheme="minorBidi"/>
          <w:smallCaps w:val="0"/>
          <w:noProof/>
          <w:szCs w:val="24"/>
        </w:rPr>
      </w:pPr>
      <w:hyperlink w:anchor="_Toc500509265" w:history="1">
        <w:r w:rsidR="000547E6" w:rsidRPr="00F75BC9">
          <w:rPr>
            <w:rStyle w:val="a4"/>
            <w:noProof/>
          </w:rPr>
          <w:t xml:space="preserve">1.3 </w:t>
        </w:r>
        <w:r w:rsidR="000547E6" w:rsidRPr="00F75BC9">
          <w:rPr>
            <w:rStyle w:val="a4"/>
            <w:noProof/>
          </w:rPr>
          <w:t>论文组织结构</w:t>
        </w:r>
        <w:r w:rsidR="000547E6">
          <w:rPr>
            <w:noProof/>
            <w:webHidden/>
          </w:rPr>
          <w:tab/>
        </w:r>
        <w:r w:rsidR="000547E6">
          <w:rPr>
            <w:noProof/>
            <w:webHidden/>
          </w:rPr>
          <w:fldChar w:fldCharType="begin"/>
        </w:r>
        <w:r w:rsidR="000547E6">
          <w:rPr>
            <w:noProof/>
            <w:webHidden/>
          </w:rPr>
          <w:instrText xml:space="preserve"> PAGEREF _Toc500509265 \h </w:instrText>
        </w:r>
        <w:r w:rsidR="000547E6">
          <w:rPr>
            <w:noProof/>
            <w:webHidden/>
          </w:rPr>
        </w:r>
        <w:r w:rsidR="000547E6">
          <w:rPr>
            <w:noProof/>
            <w:webHidden/>
          </w:rPr>
          <w:fldChar w:fldCharType="separate"/>
        </w:r>
        <w:r w:rsidR="000547E6">
          <w:rPr>
            <w:noProof/>
            <w:webHidden/>
          </w:rPr>
          <w:t>3</w:t>
        </w:r>
        <w:r w:rsidR="000547E6">
          <w:rPr>
            <w:noProof/>
            <w:webHidden/>
          </w:rPr>
          <w:fldChar w:fldCharType="end"/>
        </w:r>
      </w:hyperlink>
    </w:p>
    <w:p w14:paraId="085DDA87" w14:textId="77777777" w:rsidR="000547E6" w:rsidRDefault="003D7767">
      <w:pPr>
        <w:pStyle w:val="12"/>
        <w:tabs>
          <w:tab w:val="right" w:leader="dot" w:pos="9060"/>
        </w:tabs>
        <w:rPr>
          <w:rFonts w:asciiTheme="minorHAnsi" w:eastAsiaTheme="minorEastAsia" w:hAnsiTheme="minorHAnsi" w:cstheme="minorBidi"/>
          <w:caps w:val="0"/>
          <w:noProof/>
          <w:sz w:val="24"/>
          <w:szCs w:val="24"/>
        </w:rPr>
      </w:pPr>
      <w:hyperlink w:anchor="_Toc500509266" w:history="1">
        <w:r w:rsidR="000547E6" w:rsidRPr="00F75BC9">
          <w:rPr>
            <w:rStyle w:val="a4"/>
            <w:noProof/>
          </w:rPr>
          <w:t>第</w:t>
        </w:r>
        <w:r w:rsidR="000547E6" w:rsidRPr="00F75BC9">
          <w:rPr>
            <w:rStyle w:val="a4"/>
            <w:noProof/>
          </w:rPr>
          <w:t>2</w:t>
        </w:r>
        <w:r w:rsidR="000547E6" w:rsidRPr="00F75BC9">
          <w:rPr>
            <w:rStyle w:val="a4"/>
            <w:noProof/>
          </w:rPr>
          <w:t>章</w:t>
        </w:r>
        <w:r w:rsidR="000547E6" w:rsidRPr="00F75BC9">
          <w:rPr>
            <w:rStyle w:val="a4"/>
            <w:noProof/>
          </w:rPr>
          <w:t xml:space="preserve"> </w:t>
        </w:r>
        <w:r w:rsidR="000547E6" w:rsidRPr="00F75BC9">
          <w:rPr>
            <w:rStyle w:val="a4"/>
            <w:noProof/>
          </w:rPr>
          <w:t>相关研究</w:t>
        </w:r>
        <w:r w:rsidR="000547E6">
          <w:rPr>
            <w:noProof/>
            <w:webHidden/>
          </w:rPr>
          <w:tab/>
        </w:r>
        <w:r w:rsidR="000547E6">
          <w:rPr>
            <w:noProof/>
            <w:webHidden/>
          </w:rPr>
          <w:fldChar w:fldCharType="begin"/>
        </w:r>
        <w:r w:rsidR="000547E6">
          <w:rPr>
            <w:noProof/>
            <w:webHidden/>
          </w:rPr>
          <w:instrText xml:space="preserve"> PAGEREF _Toc500509266 \h </w:instrText>
        </w:r>
        <w:r w:rsidR="000547E6">
          <w:rPr>
            <w:noProof/>
            <w:webHidden/>
          </w:rPr>
        </w:r>
        <w:r w:rsidR="000547E6">
          <w:rPr>
            <w:noProof/>
            <w:webHidden/>
          </w:rPr>
          <w:fldChar w:fldCharType="separate"/>
        </w:r>
        <w:r w:rsidR="000547E6">
          <w:rPr>
            <w:noProof/>
            <w:webHidden/>
          </w:rPr>
          <w:t>5</w:t>
        </w:r>
        <w:r w:rsidR="000547E6">
          <w:rPr>
            <w:noProof/>
            <w:webHidden/>
          </w:rPr>
          <w:fldChar w:fldCharType="end"/>
        </w:r>
      </w:hyperlink>
    </w:p>
    <w:p w14:paraId="13953367" w14:textId="77777777" w:rsidR="000547E6" w:rsidRDefault="003D7767">
      <w:pPr>
        <w:pStyle w:val="22"/>
        <w:tabs>
          <w:tab w:val="right" w:leader="dot" w:pos="9060"/>
        </w:tabs>
        <w:rPr>
          <w:rFonts w:asciiTheme="minorHAnsi" w:eastAsiaTheme="minorEastAsia" w:hAnsiTheme="minorHAnsi" w:cstheme="minorBidi"/>
          <w:smallCaps w:val="0"/>
          <w:noProof/>
          <w:szCs w:val="24"/>
        </w:rPr>
      </w:pPr>
      <w:hyperlink w:anchor="_Toc500509267" w:history="1">
        <w:r w:rsidR="000547E6" w:rsidRPr="00F75BC9">
          <w:rPr>
            <w:rStyle w:val="a4"/>
            <w:noProof/>
          </w:rPr>
          <w:t xml:space="preserve">2.1 </w:t>
        </w:r>
        <w:r w:rsidR="000547E6" w:rsidRPr="00F75BC9">
          <w:rPr>
            <w:rStyle w:val="a4"/>
            <w:noProof/>
          </w:rPr>
          <w:t>搜索任务，复杂搜索任务与复杂搜索</w:t>
        </w:r>
        <w:r w:rsidR="000547E6">
          <w:rPr>
            <w:noProof/>
            <w:webHidden/>
          </w:rPr>
          <w:tab/>
        </w:r>
        <w:r w:rsidR="000547E6">
          <w:rPr>
            <w:noProof/>
            <w:webHidden/>
          </w:rPr>
          <w:fldChar w:fldCharType="begin"/>
        </w:r>
        <w:r w:rsidR="000547E6">
          <w:rPr>
            <w:noProof/>
            <w:webHidden/>
          </w:rPr>
          <w:instrText xml:space="preserve"> PAGEREF _Toc500509267 \h </w:instrText>
        </w:r>
        <w:r w:rsidR="000547E6">
          <w:rPr>
            <w:noProof/>
            <w:webHidden/>
          </w:rPr>
        </w:r>
        <w:r w:rsidR="000547E6">
          <w:rPr>
            <w:noProof/>
            <w:webHidden/>
          </w:rPr>
          <w:fldChar w:fldCharType="separate"/>
        </w:r>
        <w:r w:rsidR="000547E6">
          <w:rPr>
            <w:noProof/>
            <w:webHidden/>
          </w:rPr>
          <w:t>5</w:t>
        </w:r>
        <w:r w:rsidR="000547E6">
          <w:rPr>
            <w:noProof/>
            <w:webHidden/>
          </w:rPr>
          <w:fldChar w:fldCharType="end"/>
        </w:r>
      </w:hyperlink>
    </w:p>
    <w:p w14:paraId="5DE1BF66" w14:textId="77777777" w:rsidR="000547E6" w:rsidRDefault="003D7767">
      <w:pPr>
        <w:pStyle w:val="22"/>
        <w:tabs>
          <w:tab w:val="right" w:leader="dot" w:pos="9060"/>
        </w:tabs>
        <w:rPr>
          <w:rFonts w:asciiTheme="minorHAnsi" w:eastAsiaTheme="minorEastAsia" w:hAnsiTheme="minorHAnsi" w:cstheme="minorBidi"/>
          <w:smallCaps w:val="0"/>
          <w:noProof/>
          <w:szCs w:val="24"/>
        </w:rPr>
      </w:pPr>
      <w:hyperlink w:anchor="_Toc500509268" w:history="1">
        <w:r w:rsidR="000547E6" w:rsidRPr="00F75BC9">
          <w:rPr>
            <w:rStyle w:val="a4"/>
            <w:noProof/>
          </w:rPr>
          <w:t xml:space="preserve">2.2 </w:t>
        </w:r>
        <w:r w:rsidR="000547E6" w:rsidRPr="00F75BC9">
          <w:rPr>
            <w:rStyle w:val="a4"/>
            <w:noProof/>
          </w:rPr>
          <w:t>查询推荐</w:t>
        </w:r>
        <w:r w:rsidR="000547E6">
          <w:rPr>
            <w:noProof/>
            <w:webHidden/>
          </w:rPr>
          <w:tab/>
        </w:r>
        <w:r w:rsidR="000547E6">
          <w:rPr>
            <w:noProof/>
            <w:webHidden/>
          </w:rPr>
          <w:fldChar w:fldCharType="begin"/>
        </w:r>
        <w:r w:rsidR="000547E6">
          <w:rPr>
            <w:noProof/>
            <w:webHidden/>
          </w:rPr>
          <w:instrText xml:space="preserve"> PAGEREF _Toc500509268 \h </w:instrText>
        </w:r>
        <w:r w:rsidR="000547E6">
          <w:rPr>
            <w:noProof/>
            <w:webHidden/>
          </w:rPr>
        </w:r>
        <w:r w:rsidR="000547E6">
          <w:rPr>
            <w:noProof/>
            <w:webHidden/>
          </w:rPr>
          <w:fldChar w:fldCharType="separate"/>
        </w:r>
        <w:r w:rsidR="000547E6">
          <w:rPr>
            <w:noProof/>
            <w:webHidden/>
          </w:rPr>
          <w:t>5</w:t>
        </w:r>
        <w:r w:rsidR="000547E6">
          <w:rPr>
            <w:noProof/>
            <w:webHidden/>
          </w:rPr>
          <w:fldChar w:fldCharType="end"/>
        </w:r>
      </w:hyperlink>
    </w:p>
    <w:p w14:paraId="387882BF" w14:textId="77777777" w:rsidR="000547E6" w:rsidRDefault="003D7767">
      <w:pPr>
        <w:pStyle w:val="22"/>
        <w:tabs>
          <w:tab w:val="right" w:leader="dot" w:pos="9060"/>
        </w:tabs>
        <w:rPr>
          <w:rFonts w:asciiTheme="minorHAnsi" w:eastAsiaTheme="minorEastAsia" w:hAnsiTheme="minorHAnsi" w:cstheme="minorBidi"/>
          <w:smallCaps w:val="0"/>
          <w:noProof/>
          <w:szCs w:val="24"/>
        </w:rPr>
      </w:pPr>
      <w:hyperlink w:anchor="_Toc500509269" w:history="1">
        <w:r w:rsidR="000547E6" w:rsidRPr="00F75BC9">
          <w:rPr>
            <w:rStyle w:val="a4"/>
            <w:noProof/>
          </w:rPr>
          <w:t xml:space="preserve">2.3 </w:t>
        </w:r>
        <w:r w:rsidR="000547E6" w:rsidRPr="00F75BC9">
          <w:rPr>
            <w:rStyle w:val="a4"/>
            <w:noProof/>
          </w:rPr>
          <w:t>层次聚类方法</w:t>
        </w:r>
        <w:r w:rsidR="000547E6">
          <w:rPr>
            <w:noProof/>
            <w:webHidden/>
          </w:rPr>
          <w:tab/>
        </w:r>
        <w:r w:rsidR="000547E6">
          <w:rPr>
            <w:noProof/>
            <w:webHidden/>
          </w:rPr>
          <w:fldChar w:fldCharType="begin"/>
        </w:r>
        <w:r w:rsidR="000547E6">
          <w:rPr>
            <w:noProof/>
            <w:webHidden/>
          </w:rPr>
          <w:instrText xml:space="preserve"> PAGEREF _Toc500509269 \h </w:instrText>
        </w:r>
        <w:r w:rsidR="000547E6">
          <w:rPr>
            <w:noProof/>
            <w:webHidden/>
          </w:rPr>
        </w:r>
        <w:r w:rsidR="000547E6">
          <w:rPr>
            <w:noProof/>
            <w:webHidden/>
          </w:rPr>
          <w:fldChar w:fldCharType="separate"/>
        </w:r>
        <w:r w:rsidR="000547E6">
          <w:rPr>
            <w:noProof/>
            <w:webHidden/>
          </w:rPr>
          <w:t>6</w:t>
        </w:r>
        <w:r w:rsidR="000547E6">
          <w:rPr>
            <w:noProof/>
            <w:webHidden/>
          </w:rPr>
          <w:fldChar w:fldCharType="end"/>
        </w:r>
      </w:hyperlink>
    </w:p>
    <w:p w14:paraId="023CB94D" w14:textId="77777777" w:rsidR="000547E6" w:rsidRDefault="003D7767">
      <w:pPr>
        <w:pStyle w:val="22"/>
        <w:tabs>
          <w:tab w:val="right" w:leader="dot" w:pos="9060"/>
        </w:tabs>
        <w:rPr>
          <w:rFonts w:asciiTheme="minorHAnsi" w:eastAsiaTheme="minorEastAsia" w:hAnsiTheme="minorHAnsi" w:cstheme="minorBidi"/>
          <w:smallCaps w:val="0"/>
          <w:noProof/>
          <w:szCs w:val="24"/>
        </w:rPr>
      </w:pPr>
      <w:hyperlink w:anchor="_Toc500509270" w:history="1">
        <w:r w:rsidR="000547E6" w:rsidRPr="00F75BC9">
          <w:rPr>
            <w:rStyle w:val="a4"/>
            <w:noProof/>
          </w:rPr>
          <w:t>2.4 PageRank</w:t>
        </w:r>
        <w:r w:rsidR="000547E6" w:rsidRPr="00F75BC9">
          <w:rPr>
            <w:rStyle w:val="a4"/>
            <w:noProof/>
          </w:rPr>
          <w:t>算法</w:t>
        </w:r>
        <w:r w:rsidR="000547E6">
          <w:rPr>
            <w:noProof/>
            <w:webHidden/>
          </w:rPr>
          <w:tab/>
        </w:r>
        <w:r w:rsidR="000547E6">
          <w:rPr>
            <w:noProof/>
            <w:webHidden/>
          </w:rPr>
          <w:fldChar w:fldCharType="begin"/>
        </w:r>
        <w:r w:rsidR="000547E6">
          <w:rPr>
            <w:noProof/>
            <w:webHidden/>
          </w:rPr>
          <w:instrText xml:space="preserve"> PAGEREF _Toc500509270 \h </w:instrText>
        </w:r>
        <w:r w:rsidR="000547E6">
          <w:rPr>
            <w:noProof/>
            <w:webHidden/>
          </w:rPr>
        </w:r>
        <w:r w:rsidR="000547E6">
          <w:rPr>
            <w:noProof/>
            <w:webHidden/>
          </w:rPr>
          <w:fldChar w:fldCharType="separate"/>
        </w:r>
        <w:r w:rsidR="000547E6">
          <w:rPr>
            <w:noProof/>
            <w:webHidden/>
          </w:rPr>
          <w:t>7</w:t>
        </w:r>
        <w:r w:rsidR="000547E6">
          <w:rPr>
            <w:noProof/>
            <w:webHidden/>
          </w:rPr>
          <w:fldChar w:fldCharType="end"/>
        </w:r>
      </w:hyperlink>
    </w:p>
    <w:p w14:paraId="6E9D5F44" w14:textId="77777777" w:rsidR="000547E6" w:rsidRDefault="003D7767">
      <w:pPr>
        <w:pStyle w:val="12"/>
        <w:tabs>
          <w:tab w:val="right" w:leader="dot" w:pos="9060"/>
        </w:tabs>
        <w:rPr>
          <w:rFonts w:asciiTheme="minorHAnsi" w:eastAsiaTheme="minorEastAsia" w:hAnsiTheme="minorHAnsi" w:cstheme="minorBidi"/>
          <w:caps w:val="0"/>
          <w:noProof/>
          <w:sz w:val="24"/>
          <w:szCs w:val="24"/>
        </w:rPr>
      </w:pPr>
      <w:hyperlink w:anchor="_Toc500509271" w:history="1">
        <w:r w:rsidR="000547E6" w:rsidRPr="00F75BC9">
          <w:rPr>
            <w:rStyle w:val="a4"/>
            <w:noProof/>
          </w:rPr>
          <w:t>第</w:t>
        </w:r>
        <w:r w:rsidR="000547E6" w:rsidRPr="00F75BC9">
          <w:rPr>
            <w:rStyle w:val="a4"/>
            <w:noProof/>
          </w:rPr>
          <w:t>3</w:t>
        </w:r>
        <w:r w:rsidR="000547E6" w:rsidRPr="00F75BC9">
          <w:rPr>
            <w:rStyle w:val="a4"/>
            <w:noProof/>
          </w:rPr>
          <w:t>章</w:t>
        </w:r>
        <w:r w:rsidR="000547E6" w:rsidRPr="00F75BC9">
          <w:rPr>
            <w:rStyle w:val="a4"/>
            <w:noProof/>
          </w:rPr>
          <w:t xml:space="preserve"> </w:t>
        </w:r>
        <w:r w:rsidR="000547E6" w:rsidRPr="00F75BC9">
          <w:rPr>
            <w:rStyle w:val="a4"/>
            <w:noProof/>
          </w:rPr>
          <w:t>基于时间树的搜索经验提取方法</w:t>
        </w:r>
        <w:r w:rsidR="000547E6">
          <w:rPr>
            <w:noProof/>
            <w:webHidden/>
          </w:rPr>
          <w:tab/>
        </w:r>
        <w:r w:rsidR="000547E6">
          <w:rPr>
            <w:noProof/>
            <w:webHidden/>
          </w:rPr>
          <w:fldChar w:fldCharType="begin"/>
        </w:r>
        <w:r w:rsidR="000547E6">
          <w:rPr>
            <w:noProof/>
            <w:webHidden/>
          </w:rPr>
          <w:instrText xml:space="preserve"> PAGEREF _Toc500509271 \h </w:instrText>
        </w:r>
        <w:r w:rsidR="000547E6">
          <w:rPr>
            <w:noProof/>
            <w:webHidden/>
          </w:rPr>
        </w:r>
        <w:r w:rsidR="000547E6">
          <w:rPr>
            <w:noProof/>
            <w:webHidden/>
          </w:rPr>
          <w:fldChar w:fldCharType="separate"/>
        </w:r>
        <w:r w:rsidR="000547E6">
          <w:rPr>
            <w:noProof/>
            <w:webHidden/>
          </w:rPr>
          <w:t>9</w:t>
        </w:r>
        <w:r w:rsidR="000547E6">
          <w:rPr>
            <w:noProof/>
            <w:webHidden/>
          </w:rPr>
          <w:fldChar w:fldCharType="end"/>
        </w:r>
      </w:hyperlink>
    </w:p>
    <w:p w14:paraId="265C9890" w14:textId="77777777" w:rsidR="000547E6" w:rsidRDefault="003D7767">
      <w:pPr>
        <w:pStyle w:val="22"/>
        <w:tabs>
          <w:tab w:val="right" w:leader="dot" w:pos="9060"/>
        </w:tabs>
        <w:rPr>
          <w:rFonts w:asciiTheme="minorHAnsi" w:eastAsiaTheme="minorEastAsia" w:hAnsiTheme="minorHAnsi" w:cstheme="minorBidi"/>
          <w:smallCaps w:val="0"/>
          <w:noProof/>
          <w:szCs w:val="24"/>
        </w:rPr>
      </w:pPr>
      <w:hyperlink w:anchor="_Toc500509272" w:history="1">
        <w:r w:rsidR="000547E6" w:rsidRPr="00F75BC9">
          <w:rPr>
            <w:rStyle w:val="a4"/>
            <w:noProof/>
          </w:rPr>
          <w:t xml:space="preserve">3.1 </w:t>
        </w:r>
        <w:r w:rsidR="000547E6" w:rsidRPr="00F75BC9">
          <w:rPr>
            <w:rStyle w:val="a4"/>
            <w:noProof/>
          </w:rPr>
          <w:t>时间树与用户的搜索经验</w:t>
        </w:r>
        <w:r w:rsidR="000547E6">
          <w:rPr>
            <w:noProof/>
            <w:webHidden/>
          </w:rPr>
          <w:tab/>
        </w:r>
        <w:r w:rsidR="000547E6">
          <w:rPr>
            <w:noProof/>
            <w:webHidden/>
          </w:rPr>
          <w:fldChar w:fldCharType="begin"/>
        </w:r>
        <w:r w:rsidR="000547E6">
          <w:rPr>
            <w:noProof/>
            <w:webHidden/>
          </w:rPr>
          <w:instrText xml:space="preserve"> PAGEREF _Toc500509272 \h </w:instrText>
        </w:r>
        <w:r w:rsidR="000547E6">
          <w:rPr>
            <w:noProof/>
            <w:webHidden/>
          </w:rPr>
        </w:r>
        <w:r w:rsidR="000547E6">
          <w:rPr>
            <w:noProof/>
            <w:webHidden/>
          </w:rPr>
          <w:fldChar w:fldCharType="separate"/>
        </w:r>
        <w:r w:rsidR="000547E6">
          <w:rPr>
            <w:noProof/>
            <w:webHidden/>
          </w:rPr>
          <w:t>9</w:t>
        </w:r>
        <w:r w:rsidR="000547E6">
          <w:rPr>
            <w:noProof/>
            <w:webHidden/>
          </w:rPr>
          <w:fldChar w:fldCharType="end"/>
        </w:r>
      </w:hyperlink>
    </w:p>
    <w:p w14:paraId="4955833C" w14:textId="77777777" w:rsidR="000547E6" w:rsidRDefault="003D7767">
      <w:pPr>
        <w:pStyle w:val="22"/>
        <w:tabs>
          <w:tab w:val="right" w:leader="dot" w:pos="9060"/>
        </w:tabs>
        <w:rPr>
          <w:rFonts w:asciiTheme="minorHAnsi" w:eastAsiaTheme="minorEastAsia" w:hAnsiTheme="minorHAnsi" w:cstheme="minorBidi"/>
          <w:smallCaps w:val="0"/>
          <w:noProof/>
          <w:szCs w:val="24"/>
        </w:rPr>
      </w:pPr>
      <w:hyperlink w:anchor="_Toc500509273" w:history="1">
        <w:r w:rsidR="000547E6" w:rsidRPr="00F75BC9">
          <w:rPr>
            <w:rStyle w:val="a4"/>
            <w:noProof/>
          </w:rPr>
          <w:t xml:space="preserve">3.2 </w:t>
        </w:r>
        <w:r w:rsidR="000547E6" w:rsidRPr="00F75BC9">
          <w:rPr>
            <w:rStyle w:val="a4"/>
            <w:noProof/>
          </w:rPr>
          <w:t>用户搜索经验模型及用户搜索经验一致性模型</w:t>
        </w:r>
        <w:r w:rsidR="000547E6">
          <w:rPr>
            <w:noProof/>
            <w:webHidden/>
          </w:rPr>
          <w:tab/>
        </w:r>
        <w:r w:rsidR="000547E6">
          <w:rPr>
            <w:noProof/>
            <w:webHidden/>
          </w:rPr>
          <w:fldChar w:fldCharType="begin"/>
        </w:r>
        <w:r w:rsidR="000547E6">
          <w:rPr>
            <w:noProof/>
            <w:webHidden/>
          </w:rPr>
          <w:instrText xml:space="preserve"> PAGEREF _Toc500509273 \h </w:instrText>
        </w:r>
        <w:r w:rsidR="000547E6">
          <w:rPr>
            <w:noProof/>
            <w:webHidden/>
          </w:rPr>
        </w:r>
        <w:r w:rsidR="000547E6">
          <w:rPr>
            <w:noProof/>
            <w:webHidden/>
          </w:rPr>
          <w:fldChar w:fldCharType="separate"/>
        </w:r>
        <w:r w:rsidR="000547E6">
          <w:rPr>
            <w:noProof/>
            <w:webHidden/>
          </w:rPr>
          <w:t>13</w:t>
        </w:r>
        <w:r w:rsidR="000547E6">
          <w:rPr>
            <w:noProof/>
            <w:webHidden/>
          </w:rPr>
          <w:fldChar w:fldCharType="end"/>
        </w:r>
      </w:hyperlink>
    </w:p>
    <w:p w14:paraId="7098741A" w14:textId="77777777" w:rsidR="000547E6" w:rsidRDefault="003D7767">
      <w:pPr>
        <w:pStyle w:val="22"/>
        <w:tabs>
          <w:tab w:val="right" w:leader="dot" w:pos="9060"/>
        </w:tabs>
        <w:rPr>
          <w:rFonts w:asciiTheme="minorHAnsi" w:eastAsiaTheme="minorEastAsia" w:hAnsiTheme="minorHAnsi" w:cstheme="minorBidi"/>
          <w:smallCaps w:val="0"/>
          <w:noProof/>
          <w:szCs w:val="24"/>
        </w:rPr>
      </w:pPr>
      <w:hyperlink w:anchor="_Toc500509274" w:history="1">
        <w:r w:rsidR="000547E6" w:rsidRPr="00F75BC9">
          <w:rPr>
            <w:rStyle w:val="a4"/>
            <w:noProof/>
          </w:rPr>
          <w:t xml:space="preserve">3.3 </w:t>
        </w:r>
        <w:r w:rsidR="000547E6" w:rsidRPr="00F75BC9">
          <w:rPr>
            <w:rStyle w:val="a4"/>
            <w:noProof/>
          </w:rPr>
          <w:t>基于时间树的搜索经验蕴含性验证实验设计</w:t>
        </w:r>
        <w:r w:rsidR="000547E6">
          <w:rPr>
            <w:noProof/>
            <w:webHidden/>
          </w:rPr>
          <w:tab/>
        </w:r>
        <w:r w:rsidR="000547E6">
          <w:rPr>
            <w:noProof/>
            <w:webHidden/>
          </w:rPr>
          <w:fldChar w:fldCharType="begin"/>
        </w:r>
        <w:r w:rsidR="000547E6">
          <w:rPr>
            <w:noProof/>
            <w:webHidden/>
          </w:rPr>
          <w:instrText xml:space="preserve"> PAGEREF _Toc500509274 \h </w:instrText>
        </w:r>
        <w:r w:rsidR="000547E6">
          <w:rPr>
            <w:noProof/>
            <w:webHidden/>
          </w:rPr>
        </w:r>
        <w:r w:rsidR="000547E6">
          <w:rPr>
            <w:noProof/>
            <w:webHidden/>
          </w:rPr>
          <w:fldChar w:fldCharType="separate"/>
        </w:r>
        <w:r w:rsidR="000547E6">
          <w:rPr>
            <w:noProof/>
            <w:webHidden/>
          </w:rPr>
          <w:t>14</w:t>
        </w:r>
        <w:r w:rsidR="000547E6">
          <w:rPr>
            <w:noProof/>
            <w:webHidden/>
          </w:rPr>
          <w:fldChar w:fldCharType="end"/>
        </w:r>
      </w:hyperlink>
    </w:p>
    <w:p w14:paraId="23AB0B73"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275" w:history="1">
        <w:r w:rsidR="000547E6" w:rsidRPr="00F75BC9">
          <w:rPr>
            <w:rStyle w:val="a4"/>
            <w:noProof/>
          </w:rPr>
          <w:t xml:space="preserve">3.3.1 </w:t>
        </w:r>
        <w:r w:rsidR="000547E6" w:rsidRPr="00F75BC9">
          <w:rPr>
            <w:rStyle w:val="a4"/>
            <w:noProof/>
          </w:rPr>
          <w:t>复杂搜索任务设计</w:t>
        </w:r>
        <w:r w:rsidR="000547E6">
          <w:rPr>
            <w:noProof/>
            <w:webHidden/>
          </w:rPr>
          <w:tab/>
        </w:r>
        <w:r w:rsidR="000547E6">
          <w:rPr>
            <w:noProof/>
            <w:webHidden/>
          </w:rPr>
          <w:fldChar w:fldCharType="begin"/>
        </w:r>
        <w:r w:rsidR="000547E6">
          <w:rPr>
            <w:noProof/>
            <w:webHidden/>
          </w:rPr>
          <w:instrText xml:space="preserve"> PAGEREF _Toc500509275 \h </w:instrText>
        </w:r>
        <w:r w:rsidR="000547E6">
          <w:rPr>
            <w:noProof/>
            <w:webHidden/>
          </w:rPr>
        </w:r>
        <w:r w:rsidR="000547E6">
          <w:rPr>
            <w:noProof/>
            <w:webHidden/>
          </w:rPr>
          <w:fldChar w:fldCharType="separate"/>
        </w:r>
        <w:r w:rsidR="000547E6">
          <w:rPr>
            <w:noProof/>
            <w:webHidden/>
          </w:rPr>
          <w:t>14</w:t>
        </w:r>
        <w:r w:rsidR="000547E6">
          <w:rPr>
            <w:noProof/>
            <w:webHidden/>
          </w:rPr>
          <w:fldChar w:fldCharType="end"/>
        </w:r>
      </w:hyperlink>
    </w:p>
    <w:p w14:paraId="73E2F3F2"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276" w:history="1">
        <w:r w:rsidR="000547E6" w:rsidRPr="00F75BC9">
          <w:rPr>
            <w:rStyle w:val="a4"/>
            <w:noProof/>
          </w:rPr>
          <w:t xml:space="preserve">3.3.2 </w:t>
        </w:r>
        <w:r w:rsidR="000547E6" w:rsidRPr="00F75BC9">
          <w:rPr>
            <w:rStyle w:val="a4"/>
            <w:noProof/>
          </w:rPr>
          <w:t>实验过程设计</w:t>
        </w:r>
        <w:r w:rsidR="000547E6">
          <w:rPr>
            <w:noProof/>
            <w:webHidden/>
          </w:rPr>
          <w:tab/>
        </w:r>
        <w:r w:rsidR="000547E6">
          <w:rPr>
            <w:noProof/>
            <w:webHidden/>
          </w:rPr>
          <w:fldChar w:fldCharType="begin"/>
        </w:r>
        <w:r w:rsidR="000547E6">
          <w:rPr>
            <w:noProof/>
            <w:webHidden/>
          </w:rPr>
          <w:instrText xml:space="preserve"> PAGEREF _Toc500509276 \h </w:instrText>
        </w:r>
        <w:r w:rsidR="000547E6">
          <w:rPr>
            <w:noProof/>
            <w:webHidden/>
          </w:rPr>
        </w:r>
        <w:r w:rsidR="000547E6">
          <w:rPr>
            <w:noProof/>
            <w:webHidden/>
          </w:rPr>
          <w:fldChar w:fldCharType="separate"/>
        </w:r>
        <w:r w:rsidR="000547E6">
          <w:rPr>
            <w:noProof/>
            <w:webHidden/>
          </w:rPr>
          <w:t>15</w:t>
        </w:r>
        <w:r w:rsidR="000547E6">
          <w:rPr>
            <w:noProof/>
            <w:webHidden/>
          </w:rPr>
          <w:fldChar w:fldCharType="end"/>
        </w:r>
      </w:hyperlink>
    </w:p>
    <w:p w14:paraId="64B57B74" w14:textId="77777777" w:rsidR="000547E6" w:rsidRDefault="003D7767">
      <w:pPr>
        <w:pStyle w:val="22"/>
        <w:tabs>
          <w:tab w:val="right" w:leader="dot" w:pos="9060"/>
        </w:tabs>
        <w:rPr>
          <w:rFonts w:asciiTheme="minorHAnsi" w:eastAsiaTheme="minorEastAsia" w:hAnsiTheme="minorHAnsi" w:cstheme="minorBidi"/>
          <w:smallCaps w:val="0"/>
          <w:noProof/>
          <w:szCs w:val="24"/>
        </w:rPr>
      </w:pPr>
      <w:hyperlink w:anchor="_Toc500509277" w:history="1">
        <w:r w:rsidR="000547E6" w:rsidRPr="00F75BC9">
          <w:rPr>
            <w:rStyle w:val="a4"/>
            <w:noProof/>
          </w:rPr>
          <w:t xml:space="preserve">3.4 </w:t>
        </w:r>
        <w:r w:rsidR="000547E6" w:rsidRPr="00F75BC9">
          <w:rPr>
            <w:rStyle w:val="a4"/>
            <w:noProof/>
          </w:rPr>
          <w:t>基于时间树的搜索经验蕴含性验证实验结果分析</w:t>
        </w:r>
        <w:r w:rsidR="000547E6">
          <w:rPr>
            <w:noProof/>
            <w:webHidden/>
          </w:rPr>
          <w:tab/>
        </w:r>
        <w:r w:rsidR="000547E6">
          <w:rPr>
            <w:noProof/>
            <w:webHidden/>
          </w:rPr>
          <w:fldChar w:fldCharType="begin"/>
        </w:r>
        <w:r w:rsidR="000547E6">
          <w:rPr>
            <w:noProof/>
            <w:webHidden/>
          </w:rPr>
          <w:instrText xml:space="preserve"> PAGEREF _Toc500509277 \h </w:instrText>
        </w:r>
        <w:r w:rsidR="000547E6">
          <w:rPr>
            <w:noProof/>
            <w:webHidden/>
          </w:rPr>
        </w:r>
        <w:r w:rsidR="000547E6">
          <w:rPr>
            <w:noProof/>
            <w:webHidden/>
          </w:rPr>
          <w:fldChar w:fldCharType="separate"/>
        </w:r>
        <w:r w:rsidR="000547E6">
          <w:rPr>
            <w:noProof/>
            <w:webHidden/>
          </w:rPr>
          <w:t>18</w:t>
        </w:r>
        <w:r w:rsidR="000547E6">
          <w:rPr>
            <w:noProof/>
            <w:webHidden/>
          </w:rPr>
          <w:fldChar w:fldCharType="end"/>
        </w:r>
      </w:hyperlink>
    </w:p>
    <w:p w14:paraId="214E0AC0"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278" w:history="1">
        <w:r w:rsidR="000547E6" w:rsidRPr="00F75BC9">
          <w:rPr>
            <w:rStyle w:val="a4"/>
            <w:noProof/>
          </w:rPr>
          <w:t xml:space="preserve">3.4.1 </w:t>
        </w:r>
        <w:r w:rsidR="000547E6" w:rsidRPr="00F75BC9">
          <w:rPr>
            <w:rStyle w:val="a4"/>
            <w:noProof/>
          </w:rPr>
          <w:t>主观评估分析</w:t>
        </w:r>
        <w:r w:rsidR="000547E6">
          <w:rPr>
            <w:noProof/>
            <w:webHidden/>
          </w:rPr>
          <w:tab/>
        </w:r>
        <w:r w:rsidR="000547E6">
          <w:rPr>
            <w:noProof/>
            <w:webHidden/>
          </w:rPr>
          <w:fldChar w:fldCharType="begin"/>
        </w:r>
        <w:r w:rsidR="000547E6">
          <w:rPr>
            <w:noProof/>
            <w:webHidden/>
          </w:rPr>
          <w:instrText xml:space="preserve"> PAGEREF _Toc500509278 \h </w:instrText>
        </w:r>
        <w:r w:rsidR="000547E6">
          <w:rPr>
            <w:noProof/>
            <w:webHidden/>
          </w:rPr>
        </w:r>
        <w:r w:rsidR="000547E6">
          <w:rPr>
            <w:noProof/>
            <w:webHidden/>
          </w:rPr>
          <w:fldChar w:fldCharType="separate"/>
        </w:r>
        <w:r w:rsidR="000547E6">
          <w:rPr>
            <w:noProof/>
            <w:webHidden/>
          </w:rPr>
          <w:t>18</w:t>
        </w:r>
        <w:r w:rsidR="000547E6">
          <w:rPr>
            <w:noProof/>
            <w:webHidden/>
          </w:rPr>
          <w:fldChar w:fldCharType="end"/>
        </w:r>
      </w:hyperlink>
    </w:p>
    <w:p w14:paraId="49FF3A05"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279" w:history="1">
        <w:r w:rsidR="000547E6" w:rsidRPr="00F75BC9">
          <w:rPr>
            <w:rStyle w:val="a4"/>
            <w:noProof/>
          </w:rPr>
          <w:t xml:space="preserve">3.4.2 </w:t>
        </w:r>
        <w:r w:rsidR="000547E6" w:rsidRPr="00F75BC9">
          <w:rPr>
            <w:rStyle w:val="a4"/>
            <w:noProof/>
          </w:rPr>
          <w:t>专家评估分析</w:t>
        </w:r>
        <w:r w:rsidR="000547E6">
          <w:rPr>
            <w:noProof/>
            <w:webHidden/>
          </w:rPr>
          <w:tab/>
        </w:r>
        <w:r w:rsidR="000547E6">
          <w:rPr>
            <w:noProof/>
            <w:webHidden/>
          </w:rPr>
          <w:fldChar w:fldCharType="begin"/>
        </w:r>
        <w:r w:rsidR="000547E6">
          <w:rPr>
            <w:noProof/>
            <w:webHidden/>
          </w:rPr>
          <w:instrText xml:space="preserve"> PAGEREF _Toc500509279 \h </w:instrText>
        </w:r>
        <w:r w:rsidR="000547E6">
          <w:rPr>
            <w:noProof/>
            <w:webHidden/>
          </w:rPr>
        </w:r>
        <w:r w:rsidR="000547E6">
          <w:rPr>
            <w:noProof/>
            <w:webHidden/>
          </w:rPr>
          <w:fldChar w:fldCharType="separate"/>
        </w:r>
        <w:r w:rsidR="000547E6">
          <w:rPr>
            <w:noProof/>
            <w:webHidden/>
          </w:rPr>
          <w:t>23</w:t>
        </w:r>
        <w:r w:rsidR="000547E6">
          <w:rPr>
            <w:noProof/>
            <w:webHidden/>
          </w:rPr>
          <w:fldChar w:fldCharType="end"/>
        </w:r>
      </w:hyperlink>
    </w:p>
    <w:p w14:paraId="5F61BC96"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280" w:history="1">
        <w:r w:rsidR="000547E6" w:rsidRPr="00F75BC9">
          <w:rPr>
            <w:rStyle w:val="a4"/>
            <w:noProof/>
          </w:rPr>
          <w:t xml:space="preserve">3.4.3 </w:t>
        </w:r>
        <w:r w:rsidR="000547E6" w:rsidRPr="00F75BC9">
          <w:rPr>
            <w:rStyle w:val="a4"/>
            <w:noProof/>
          </w:rPr>
          <w:t>客观评估分析</w:t>
        </w:r>
        <w:r w:rsidR="000547E6">
          <w:rPr>
            <w:noProof/>
            <w:webHidden/>
          </w:rPr>
          <w:tab/>
        </w:r>
        <w:r w:rsidR="000547E6">
          <w:rPr>
            <w:noProof/>
            <w:webHidden/>
          </w:rPr>
          <w:fldChar w:fldCharType="begin"/>
        </w:r>
        <w:r w:rsidR="000547E6">
          <w:rPr>
            <w:noProof/>
            <w:webHidden/>
          </w:rPr>
          <w:instrText xml:space="preserve"> PAGEREF _Toc500509280 \h </w:instrText>
        </w:r>
        <w:r w:rsidR="000547E6">
          <w:rPr>
            <w:noProof/>
            <w:webHidden/>
          </w:rPr>
        </w:r>
        <w:r w:rsidR="000547E6">
          <w:rPr>
            <w:noProof/>
            <w:webHidden/>
          </w:rPr>
          <w:fldChar w:fldCharType="separate"/>
        </w:r>
        <w:r w:rsidR="000547E6">
          <w:rPr>
            <w:noProof/>
            <w:webHidden/>
          </w:rPr>
          <w:t>26</w:t>
        </w:r>
        <w:r w:rsidR="000547E6">
          <w:rPr>
            <w:noProof/>
            <w:webHidden/>
          </w:rPr>
          <w:fldChar w:fldCharType="end"/>
        </w:r>
      </w:hyperlink>
    </w:p>
    <w:p w14:paraId="438CC07A"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281" w:history="1">
        <w:r w:rsidR="000547E6" w:rsidRPr="00F75BC9">
          <w:rPr>
            <w:rStyle w:val="a4"/>
            <w:noProof/>
          </w:rPr>
          <w:t xml:space="preserve">3.4.4 </w:t>
        </w:r>
        <w:r w:rsidR="000547E6" w:rsidRPr="00F75BC9">
          <w:rPr>
            <w:rStyle w:val="a4"/>
            <w:noProof/>
          </w:rPr>
          <w:t>实验分析结论</w:t>
        </w:r>
        <w:r w:rsidR="000547E6">
          <w:rPr>
            <w:noProof/>
            <w:webHidden/>
          </w:rPr>
          <w:tab/>
        </w:r>
        <w:r w:rsidR="000547E6">
          <w:rPr>
            <w:noProof/>
            <w:webHidden/>
          </w:rPr>
          <w:fldChar w:fldCharType="begin"/>
        </w:r>
        <w:r w:rsidR="000547E6">
          <w:rPr>
            <w:noProof/>
            <w:webHidden/>
          </w:rPr>
          <w:instrText xml:space="preserve"> PAGEREF _Toc500509281 \h </w:instrText>
        </w:r>
        <w:r w:rsidR="000547E6">
          <w:rPr>
            <w:noProof/>
            <w:webHidden/>
          </w:rPr>
        </w:r>
        <w:r w:rsidR="000547E6">
          <w:rPr>
            <w:noProof/>
            <w:webHidden/>
          </w:rPr>
          <w:fldChar w:fldCharType="separate"/>
        </w:r>
        <w:r w:rsidR="000547E6">
          <w:rPr>
            <w:noProof/>
            <w:webHidden/>
          </w:rPr>
          <w:t>31</w:t>
        </w:r>
        <w:r w:rsidR="000547E6">
          <w:rPr>
            <w:noProof/>
            <w:webHidden/>
          </w:rPr>
          <w:fldChar w:fldCharType="end"/>
        </w:r>
      </w:hyperlink>
    </w:p>
    <w:p w14:paraId="09C0D713" w14:textId="77777777" w:rsidR="000547E6" w:rsidRDefault="003D7767">
      <w:pPr>
        <w:pStyle w:val="22"/>
        <w:tabs>
          <w:tab w:val="right" w:leader="dot" w:pos="9060"/>
        </w:tabs>
        <w:rPr>
          <w:rFonts w:asciiTheme="minorHAnsi" w:eastAsiaTheme="minorEastAsia" w:hAnsiTheme="minorHAnsi" w:cstheme="minorBidi"/>
          <w:smallCaps w:val="0"/>
          <w:noProof/>
          <w:szCs w:val="24"/>
        </w:rPr>
      </w:pPr>
      <w:hyperlink w:anchor="_Toc500509282" w:history="1">
        <w:r w:rsidR="000547E6" w:rsidRPr="00F75BC9">
          <w:rPr>
            <w:rStyle w:val="a4"/>
            <w:noProof/>
          </w:rPr>
          <w:t xml:space="preserve">3.5 </w:t>
        </w:r>
        <w:r w:rsidR="000547E6" w:rsidRPr="00F75BC9">
          <w:rPr>
            <w:rStyle w:val="a4"/>
            <w:noProof/>
          </w:rPr>
          <w:t>基于时间树的搜索搜索经验提取方法</w:t>
        </w:r>
        <w:r w:rsidR="000547E6">
          <w:rPr>
            <w:noProof/>
            <w:webHidden/>
          </w:rPr>
          <w:tab/>
        </w:r>
        <w:r w:rsidR="000547E6">
          <w:rPr>
            <w:noProof/>
            <w:webHidden/>
          </w:rPr>
          <w:fldChar w:fldCharType="begin"/>
        </w:r>
        <w:r w:rsidR="000547E6">
          <w:rPr>
            <w:noProof/>
            <w:webHidden/>
          </w:rPr>
          <w:instrText xml:space="preserve"> PAGEREF _Toc500509282 \h </w:instrText>
        </w:r>
        <w:r w:rsidR="000547E6">
          <w:rPr>
            <w:noProof/>
            <w:webHidden/>
          </w:rPr>
        </w:r>
        <w:r w:rsidR="000547E6">
          <w:rPr>
            <w:noProof/>
            <w:webHidden/>
          </w:rPr>
          <w:fldChar w:fldCharType="separate"/>
        </w:r>
        <w:r w:rsidR="000547E6">
          <w:rPr>
            <w:noProof/>
            <w:webHidden/>
          </w:rPr>
          <w:t>32</w:t>
        </w:r>
        <w:r w:rsidR="000547E6">
          <w:rPr>
            <w:noProof/>
            <w:webHidden/>
          </w:rPr>
          <w:fldChar w:fldCharType="end"/>
        </w:r>
      </w:hyperlink>
    </w:p>
    <w:p w14:paraId="4607A3B5"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283" w:history="1">
        <w:r w:rsidR="000547E6" w:rsidRPr="00F75BC9">
          <w:rPr>
            <w:rStyle w:val="a4"/>
            <w:noProof/>
          </w:rPr>
          <w:t xml:space="preserve">3.5.1 </w:t>
        </w:r>
        <w:r w:rsidR="000547E6" w:rsidRPr="00F75BC9">
          <w:rPr>
            <w:rStyle w:val="a4"/>
            <w:noProof/>
          </w:rPr>
          <w:t>搜索经验提取模型</w:t>
        </w:r>
        <w:r w:rsidR="000547E6">
          <w:rPr>
            <w:noProof/>
            <w:webHidden/>
          </w:rPr>
          <w:tab/>
        </w:r>
        <w:r w:rsidR="000547E6">
          <w:rPr>
            <w:noProof/>
            <w:webHidden/>
          </w:rPr>
          <w:fldChar w:fldCharType="begin"/>
        </w:r>
        <w:r w:rsidR="000547E6">
          <w:rPr>
            <w:noProof/>
            <w:webHidden/>
          </w:rPr>
          <w:instrText xml:space="preserve"> PAGEREF _Toc500509283 \h </w:instrText>
        </w:r>
        <w:r w:rsidR="000547E6">
          <w:rPr>
            <w:noProof/>
            <w:webHidden/>
          </w:rPr>
        </w:r>
        <w:r w:rsidR="000547E6">
          <w:rPr>
            <w:noProof/>
            <w:webHidden/>
          </w:rPr>
          <w:fldChar w:fldCharType="separate"/>
        </w:r>
        <w:r w:rsidR="000547E6">
          <w:rPr>
            <w:noProof/>
            <w:webHidden/>
          </w:rPr>
          <w:t>32</w:t>
        </w:r>
        <w:r w:rsidR="000547E6">
          <w:rPr>
            <w:noProof/>
            <w:webHidden/>
          </w:rPr>
          <w:fldChar w:fldCharType="end"/>
        </w:r>
      </w:hyperlink>
    </w:p>
    <w:p w14:paraId="2E202C40"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284" w:history="1">
        <w:r w:rsidR="000547E6" w:rsidRPr="00F75BC9">
          <w:rPr>
            <w:rStyle w:val="a4"/>
            <w:noProof/>
          </w:rPr>
          <w:t xml:space="preserve">3.5.2 </w:t>
        </w:r>
        <w:r w:rsidR="000547E6" w:rsidRPr="00F75BC9">
          <w:rPr>
            <w:rStyle w:val="a4"/>
            <w:noProof/>
          </w:rPr>
          <w:t>基于查询</w:t>
        </w:r>
        <w:r w:rsidR="000547E6" w:rsidRPr="00F75BC9">
          <w:rPr>
            <w:rStyle w:val="a4"/>
            <w:noProof/>
          </w:rPr>
          <w:t>-</w:t>
        </w:r>
        <w:r w:rsidR="000547E6" w:rsidRPr="00F75BC9">
          <w:rPr>
            <w:rStyle w:val="a4"/>
            <w:noProof/>
          </w:rPr>
          <w:t>点击</w:t>
        </w:r>
        <w:r w:rsidR="000547E6" w:rsidRPr="00F75BC9">
          <w:rPr>
            <w:rStyle w:val="a4"/>
            <w:noProof/>
          </w:rPr>
          <w:t>-</w:t>
        </w:r>
        <w:r w:rsidR="000547E6" w:rsidRPr="00F75BC9">
          <w:rPr>
            <w:rStyle w:val="a4"/>
            <w:noProof/>
          </w:rPr>
          <w:t>查询序列识别的因果经验提取算法</w:t>
        </w:r>
        <w:r w:rsidR="000547E6">
          <w:rPr>
            <w:noProof/>
            <w:webHidden/>
          </w:rPr>
          <w:tab/>
        </w:r>
        <w:r w:rsidR="000547E6">
          <w:rPr>
            <w:noProof/>
            <w:webHidden/>
          </w:rPr>
          <w:fldChar w:fldCharType="begin"/>
        </w:r>
        <w:r w:rsidR="000547E6">
          <w:rPr>
            <w:noProof/>
            <w:webHidden/>
          </w:rPr>
          <w:instrText xml:space="preserve"> PAGEREF _Toc500509284 \h </w:instrText>
        </w:r>
        <w:r w:rsidR="000547E6">
          <w:rPr>
            <w:noProof/>
            <w:webHidden/>
          </w:rPr>
        </w:r>
        <w:r w:rsidR="000547E6">
          <w:rPr>
            <w:noProof/>
            <w:webHidden/>
          </w:rPr>
          <w:fldChar w:fldCharType="separate"/>
        </w:r>
        <w:r w:rsidR="000547E6">
          <w:rPr>
            <w:noProof/>
            <w:webHidden/>
          </w:rPr>
          <w:t>33</w:t>
        </w:r>
        <w:r w:rsidR="000547E6">
          <w:rPr>
            <w:noProof/>
            <w:webHidden/>
          </w:rPr>
          <w:fldChar w:fldCharType="end"/>
        </w:r>
      </w:hyperlink>
    </w:p>
    <w:p w14:paraId="234E5065"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285" w:history="1">
        <w:r w:rsidR="000547E6" w:rsidRPr="00F75BC9">
          <w:rPr>
            <w:rStyle w:val="a4"/>
            <w:noProof/>
          </w:rPr>
          <w:t xml:space="preserve">3.5.3 </w:t>
        </w:r>
        <w:r w:rsidR="000547E6" w:rsidRPr="00F75BC9">
          <w:rPr>
            <w:rStyle w:val="a4"/>
            <w:noProof/>
          </w:rPr>
          <w:t>基于子任务划分的主题经验提取算法</w:t>
        </w:r>
        <w:r w:rsidR="000547E6">
          <w:rPr>
            <w:noProof/>
            <w:webHidden/>
          </w:rPr>
          <w:tab/>
        </w:r>
        <w:r w:rsidR="000547E6">
          <w:rPr>
            <w:noProof/>
            <w:webHidden/>
          </w:rPr>
          <w:fldChar w:fldCharType="begin"/>
        </w:r>
        <w:r w:rsidR="000547E6">
          <w:rPr>
            <w:noProof/>
            <w:webHidden/>
          </w:rPr>
          <w:instrText xml:space="preserve"> PAGEREF _Toc500509285 \h </w:instrText>
        </w:r>
        <w:r w:rsidR="000547E6">
          <w:rPr>
            <w:noProof/>
            <w:webHidden/>
          </w:rPr>
        </w:r>
        <w:r w:rsidR="000547E6">
          <w:rPr>
            <w:noProof/>
            <w:webHidden/>
          </w:rPr>
          <w:fldChar w:fldCharType="separate"/>
        </w:r>
        <w:r w:rsidR="000547E6">
          <w:rPr>
            <w:noProof/>
            <w:webHidden/>
          </w:rPr>
          <w:t>34</w:t>
        </w:r>
        <w:r w:rsidR="000547E6">
          <w:rPr>
            <w:noProof/>
            <w:webHidden/>
          </w:rPr>
          <w:fldChar w:fldCharType="end"/>
        </w:r>
      </w:hyperlink>
    </w:p>
    <w:p w14:paraId="0E6EEE90" w14:textId="77777777" w:rsidR="000547E6" w:rsidRDefault="003D7767">
      <w:pPr>
        <w:pStyle w:val="22"/>
        <w:tabs>
          <w:tab w:val="right" w:leader="dot" w:pos="9060"/>
        </w:tabs>
        <w:rPr>
          <w:rFonts w:asciiTheme="minorHAnsi" w:eastAsiaTheme="minorEastAsia" w:hAnsiTheme="minorHAnsi" w:cstheme="minorBidi"/>
          <w:smallCaps w:val="0"/>
          <w:noProof/>
          <w:szCs w:val="24"/>
        </w:rPr>
      </w:pPr>
      <w:hyperlink w:anchor="_Toc500509286" w:history="1">
        <w:r w:rsidR="000547E6" w:rsidRPr="00F75BC9">
          <w:rPr>
            <w:rStyle w:val="a4"/>
            <w:noProof/>
          </w:rPr>
          <w:t xml:space="preserve">3.6 </w:t>
        </w:r>
        <w:r w:rsidR="000547E6" w:rsidRPr="00F75BC9">
          <w:rPr>
            <w:rStyle w:val="a4"/>
            <w:noProof/>
          </w:rPr>
          <w:t>基于子任务划分的主题经验提取算法对比实验</w:t>
        </w:r>
        <w:r w:rsidR="000547E6">
          <w:rPr>
            <w:noProof/>
            <w:webHidden/>
          </w:rPr>
          <w:tab/>
        </w:r>
        <w:r w:rsidR="000547E6">
          <w:rPr>
            <w:noProof/>
            <w:webHidden/>
          </w:rPr>
          <w:fldChar w:fldCharType="begin"/>
        </w:r>
        <w:r w:rsidR="000547E6">
          <w:rPr>
            <w:noProof/>
            <w:webHidden/>
          </w:rPr>
          <w:instrText xml:space="preserve"> PAGEREF _Toc500509286 \h </w:instrText>
        </w:r>
        <w:r w:rsidR="000547E6">
          <w:rPr>
            <w:noProof/>
            <w:webHidden/>
          </w:rPr>
        </w:r>
        <w:r w:rsidR="000547E6">
          <w:rPr>
            <w:noProof/>
            <w:webHidden/>
          </w:rPr>
          <w:fldChar w:fldCharType="separate"/>
        </w:r>
        <w:r w:rsidR="000547E6">
          <w:rPr>
            <w:noProof/>
            <w:webHidden/>
          </w:rPr>
          <w:t>36</w:t>
        </w:r>
        <w:r w:rsidR="000547E6">
          <w:rPr>
            <w:noProof/>
            <w:webHidden/>
          </w:rPr>
          <w:fldChar w:fldCharType="end"/>
        </w:r>
      </w:hyperlink>
    </w:p>
    <w:p w14:paraId="50C2C2CF"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287" w:history="1">
        <w:r w:rsidR="000547E6" w:rsidRPr="00F75BC9">
          <w:rPr>
            <w:rStyle w:val="a4"/>
            <w:noProof/>
          </w:rPr>
          <w:t xml:space="preserve">3.6.1 </w:t>
        </w:r>
        <w:r w:rsidR="000547E6" w:rsidRPr="00F75BC9">
          <w:rPr>
            <w:rStyle w:val="a4"/>
            <w:noProof/>
          </w:rPr>
          <w:t>实验设计</w:t>
        </w:r>
        <w:r w:rsidR="000547E6">
          <w:rPr>
            <w:noProof/>
            <w:webHidden/>
          </w:rPr>
          <w:tab/>
        </w:r>
        <w:r w:rsidR="000547E6">
          <w:rPr>
            <w:noProof/>
            <w:webHidden/>
          </w:rPr>
          <w:fldChar w:fldCharType="begin"/>
        </w:r>
        <w:r w:rsidR="000547E6">
          <w:rPr>
            <w:noProof/>
            <w:webHidden/>
          </w:rPr>
          <w:instrText xml:space="preserve"> PAGEREF _Toc500509287 \h </w:instrText>
        </w:r>
        <w:r w:rsidR="000547E6">
          <w:rPr>
            <w:noProof/>
            <w:webHidden/>
          </w:rPr>
        </w:r>
        <w:r w:rsidR="000547E6">
          <w:rPr>
            <w:noProof/>
            <w:webHidden/>
          </w:rPr>
          <w:fldChar w:fldCharType="separate"/>
        </w:r>
        <w:r w:rsidR="000547E6">
          <w:rPr>
            <w:noProof/>
            <w:webHidden/>
          </w:rPr>
          <w:t>36</w:t>
        </w:r>
        <w:r w:rsidR="000547E6">
          <w:rPr>
            <w:noProof/>
            <w:webHidden/>
          </w:rPr>
          <w:fldChar w:fldCharType="end"/>
        </w:r>
      </w:hyperlink>
    </w:p>
    <w:p w14:paraId="5AB85763"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288" w:history="1">
        <w:r w:rsidR="000547E6" w:rsidRPr="00F75BC9">
          <w:rPr>
            <w:rStyle w:val="a4"/>
            <w:noProof/>
          </w:rPr>
          <w:t xml:space="preserve">3.6.2 </w:t>
        </w:r>
        <w:r w:rsidR="000547E6" w:rsidRPr="00F75BC9">
          <w:rPr>
            <w:rStyle w:val="a4"/>
            <w:noProof/>
          </w:rPr>
          <w:t>对比算法</w:t>
        </w:r>
        <w:r w:rsidR="000547E6">
          <w:rPr>
            <w:noProof/>
            <w:webHidden/>
          </w:rPr>
          <w:tab/>
        </w:r>
        <w:r w:rsidR="000547E6">
          <w:rPr>
            <w:noProof/>
            <w:webHidden/>
          </w:rPr>
          <w:fldChar w:fldCharType="begin"/>
        </w:r>
        <w:r w:rsidR="000547E6">
          <w:rPr>
            <w:noProof/>
            <w:webHidden/>
          </w:rPr>
          <w:instrText xml:space="preserve"> PAGEREF _Toc500509288 \h </w:instrText>
        </w:r>
        <w:r w:rsidR="000547E6">
          <w:rPr>
            <w:noProof/>
            <w:webHidden/>
          </w:rPr>
        </w:r>
        <w:r w:rsidR="000547E6">
          <w:rPr>
            <w:noProof/>
            <w:webHidden/>
          </w:rPr>
          <w:fldChar w:fldCharType="separate"/>
        </w:r>
        <w:r w:rsidR="000547E6">
          <w:rPr>
            <w:noProof/>
            <w:webHidden/>
          </w:rPr>
          <w:t>36</w:t>
        </w:r>
        <w:r w:rsidR="000547E6">
          <w:rPr>
            <w:noProof/>
            <w:webHidden/>
          </w:rPr>
          <w:fldChar w:fldCharType="end"/>
        </w:r>
      </w:hyperlink>
    </w:p>
    <w:p w14:paraId="6CFD6926"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289" w:history="1">
        <w:r w:rsidR="000547E6" w:rsidRPr="00F75BC9">
          <w:rPr>
            <w:rStyle w:val="a4"/>
            <w:noProof/>
          </w:rPr>
          <w:t xml:space="preserve">3.6.3 </w:t>
        </w:r>
        <w:r w:rsidR="000547E6" w:rsidRPr="00F75BC9">
          <w:rPr>
            <w:rStyle w:val="a4"/>
            <w:noProof/>
          </w:rPr>
          <w:t>评价标准</w:t>
        </w:r>
        <w:r w:rsidR="000547E6">
          <w:rPr>
            <w:noProof/>
            <w:webHidden/>
          </w:rPr>
          <w:tab/>
        </w:r>
        <w:r w:rsidR="000547E6">
          <w:rPr>
            <w:noProof/>
            <w:webHidden/>
          </w:rPr>
          <w:fldChar w:fldCharType="begin"/>
        </w:r>
        <w:r w:rsidR="000547E6">
          <w:rPr>
            <w:noProof/>
            <w:webHidden/>
          </w:rPr>
          <w:instrText xml:space="preserve"> PAGEREF _Toc500509289 \h </w:instrText>
        </w:r>
        <w:r w:rsidR="000547E6">
          <w:rPr>
            <w:noProof/>
            <w:webHidden/>
          </w:rPr>
        </w:r>
        <w:r w:rsidR="000547E6">
          <w:rPr>
            <w:noProof/>
            <w:webHidden/>
          </w:rPr>
          <w:fldChar w:fldCharType="separate"/>
        </w:r>
        <w:r w:rsidR="000547E6">
          <w:rPr>
            <w:noProof/>
            <w:webHidden/>
          </w:rPr>
          <w:t>37</w:t>
        </w:r>
        <w:r w:rsidR="000547E6">
          <w:rPr>
            <w:noProof/>
            <w:webHidden/>
          </w:rPr>
          <w:fldChar w:fldCharType="end"/>
        </w:r>
      </w:hyperlink>
    </w:p>
    <w:p w14:paraId="50B7BE21"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290" w:history="1">
        <w:r w:rsidR="000547E6" w:rsidRPr="00F75BC9">
          <w:rPr>
            <w:rStyle w:val="a4"/>
            <w:noProof/>
          </w:rPr>
          <w:t xml:space="preserve">3.6.4 </w:t>
        </w:r>
        <w:r w:rsidR="000547E6" w:rsidRPr="00F75BC9">
          <w:rPr>
            <w:rStyle w:val="a4"/>
            <w:noProof/>
          </w:rPr>
          <w:t>结果分析</w:t>
        </w:r>
        <w:r w:rsidR="000547E6">
          <w:rPr>
            <w:noProof/>
            <w:webHidden/>
          </w:rPr>
          <w:tab/>
        </w:r>
        <w:r w:rsidR="000547E6">
          <w:rPr>
            <w:noProof/>
            <w:webHidden/>
          </w:rPr>
          <w:fldChar w:fldCharType="begin"/>
        </w:r>
        <w:r w:rsidR="000547E6">
          <w:rPr>
            <w:noProof/>
            <w:webHidden/>
          </w:rPr>
          <w:instrText xml:space="preserve"> PAGEREF _Toc500509290 \h </w:instrText>
        </w:r>
        <w:r w:rsidR="000547E6">
          <w:rPr>
            <w:noProof/>
            <w:webHidden/>
          </w:rPr>
        </w:r>
        <w:r w:rsidR="000547E6">
          <w:rPr>
            <w:noProof/>
            <w:webHidden/>
          </w:rPr>
          <w:fldChar w:fldCharType="separate"/>
        </w:r>
        <w:r w:rsidR="000547E6">
          <w:rPr>
            <w:noProof/>
            <w:webHidden/>
          </w:rPr>
          <w:t>38</w:t>
        </w:r>
        <w:r w:rsidR="000547E6">
          <w:rPr>
            <w:noProof/>
            <w:webHidden/>
          </w:rPr>
          <w:fldChar w:fldCharType="end"/>
        </w:r>
      </w:hyperlink>
    </w:p>
    <w:p w14:paraId="3405E469"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291" w:history="1">
        <w:r w:rsidR="000547E6" w:rsidRPr="00F75BC9">
          <w:rPr>
            <w:rStyle w:val="a4"/>
            <w:noProof/>
          </w:rPr>
          <w:t xml:space="preserve">3.6.5 </w:t>
        </w:r>
        <w:r w:rsidR="000547E6" w:rsidRPr="00F75BC9">
          <w:rPr>
            <w:rStyle w:val="a4"/>
            <w:noProof/>
          </w:rPr>
          <w:t>实验结论</w:t>
        </w:r>
        <w:r w:rsidR="000547E6">
          <w:rPr>
            <w:noProof/>
            <w:webHidden/>
          </w:rPr>
          <w:tab/>
        </w:r>
        <w:r w:rsidR="000547E6">
          <w:rPr>
            <w:noProof/>
            <w:webHidden/>
          </w:rPr>
          <w:fldChar w:fldCharType="begin"/>
        </w:r>
        <w:r w:rsidR="000547E6">
          <w:rPr>
            <w:noProof/>
            <w:webHidden/>
          </w:rPr>
          <w:instrText xml:space="preserve"> PAGEREF _Toc500509291 \h </w:instrText>
        </w:r>
        <w:r w:rsidR="000547E6">
          <w:rPr>
            <w:noProof/>
            <w:webHidden/>
          </w:rPr>
        </w:r>
        <w:r w:rsidR="000547E6">
          <w:rPr>
            <w:noProof/>
            <w:webHidden/>
          </w:rPr>
          <w:fldChar w:fldCharType="separate"/>
        </w:r>
        <w:r w:rsidR="000547E6">
          <w:rPr>
            <w:noProof/>
            <w:webHidden/>
          </w:rPr>
          <w:t>41</w:t>
        </w:r>
        <w:r w:rsidR="000547E6">
          <w:rPr>
            <w:noProof/>
            <w:webHidden/>
          </w:rPr>
          <w:fldChar w:fldCharType="end"/>
        </w:r>
      </w:hyperlink>
    </w:p>
    <w:p w14:paraId="6118639D" w14:textId="77777777" w:rsidR="000547E6" w:rsidRDefault="003D7767">
      <w:pPr>
        <w:pStyle w:val="22"/>
        <w:tabs>
          <w:tab w:val="right" w:leader="dot" w:pos="9060"/>
        </w:tabs>
        <w:rPr>
          <w:rFonts w:asciiTheme="minorHAnsi" w:eastAsiaTheme="minorEastAsia" w:hAnsiTheme="minorHAnsi" w:cstheme="minorBidi"/>
          <w:smallCaps w:val="0"/>
          <w:noProof/>
          <w:szCs w:val="24"/>
        </w:rPr>
      </w:pPr>
      <w:hyperlink w:anchor="_Toc500509292" w:history="1">
        <w:r w:rsidR="000547E6" w:rsidRPr="00F75BC9">
          <w:rPr>
            <w:rStyle w:val="a4"/>
            <w:noProof/>
          </w:rPr>
          <w:t xml:space="preserve">3.7 </w:t>
        </w:r>
        <w:r w:rsidR="000547E6" w:rsidRPr="00F75BC9">
          <w:rPr>
            <w:rStyle w:val="a4"/>
            <w:noProof/>
          </w:rPr>
          <w:t>结论</w:t>
        </w:r>
        <w:r w:rsidR="000547E6">
          <w:rPr>
            <w:noProof/>
            <w:webHidden/>
          </w:rPr>
          <w:tab/>
        </w:r>
        <w:r w:rsidR="000547E6">
          <w:rPr>
            <w:noProof/>
            <w:webHidden/>
          </w:rPr>
          <w:fldChar w:fldCharType="begin"/>
        </w:r>
        <w:r w:rsidR="000547E6">
          <w:rPr>
            <w:noProof/>
            <w:webHidden/>
          </w:rPr>
          <w:instrText xml:space="preserve"> PAGEREF _Toc500509292 \h </w:instrText>
        </w:r>
        <w:r w:rsidR="000547E6">
          <w:rPr>
            <w:noProof/>
            <w:webHidden/>
          </w:rPr>
        </w:r>
        <w:r w:rsidR="000547E6">
          <w:rPr>
            <w:noProof/>
            <w:webHidden/>
          </w:rPr>
          <w:fldChar w:fldCharType="separate"/>
        </w:r>
        <w:r w:rsidR="000547E6">
          <w:rPr>
            <w:noProof/>
            <w:webHidden/>
          </w:rPr>
          <w:t>41</w:t>
        </w:r>
        <w:r w:rsidR="000547E6">
          <w:rPr>
            <w:noProof/>
            <w:webHidden/>
          </w:rPr>
          <w:fldChar w:fldCharType="end"/>
        </w:r>
      </w:hyperlink>
    </w:p>
    <w:p w14:paraId="7FB26535" w14:textId="77777777" w:rsidR="000547E6" w:rsidRDefault="003D7767">
      <w:pPr>
        <w:pStyle w:val="12"/>
        <w:tabs>
          <w:tab w:val="right" w:leader="dot" w:pos="9060"/>
        </w:tabs>
        <w:rPr>
          <w:rFonts w:asciiTheme="minorHAnsi" w:eastAsiaTheme="minorEastAsia" w:hAnsiTheme="minorHAnsi" w:cstheme="minorBidi"/>
          <w:caps w:val="0"/>
          <w:noProof/>
          <w:sz w:val="24"/>
          <w:szCs w:val="24"/>
        </w:rPr>
      </w:pPr>
      <w:hyperlink w:anchor="_Toc500509293" w:history="1">
        <w:r w:rsidR="000547E6" w:rsidRPr="00F75BC9">
          <w:rPr>
            <w:rStyle w:val="a4"/>
            <w:noProof/>
          </w:rPr>
          <w:t>第</w:t>
        </w:r>
        <w:r w:rsidR="000547E6" w:rsidRPr="00F75BC9">
          <w:rPr>
            <w:rStyle w:val="a4"/>
            <w:noProof/>
          </w:rPr>
          <w:t>4</w:t>
        </w:r>
        <w:r w:rsidR="000547E6" w:rsidRPr="00F75BC9">
          <w:rPr>
            <w:rStyle w:val="a4"/>
            <w:noProof/>
          </w:rPr>
          <w:t>章</w:t>
        </w:r>
        <w:r w:rsidR="000547E6" w:rsidRPr="00F75BC9">
          <w:rPr>
            <w:rStyle w:val="a4"/>
            <w:noProof/>
          </w:rPr>
          <w:t xml:space="preserve"> </w:t>
        </w:r>
        <w:r w:rsidR="000547E6" w:rsidRPr="00F75BC9">
          <w:rPr>
            <w:rStyle w:val="a4"/>
            <w:noProof/>
          </w:rPr>
          <w:t>面向搜索经验的查询推荐及查询推荐可视化方法</w:t>
        </w:r>
        <w:r w:rsidR="000547E6">
          <w:rPr>
            <w:noProof/>
            <w:webHidden/>
          </w:rPr>
          <w:tab/>
        </w:r>
        <w:r w:rsidR="000547E6">
          <w:rPr>
            <w:noProof/>
            <w:webHidden/>
          </w:rPr>
          <w:fldChar w:fldCharType="begin"/>
        </w:r>
        <w:r w:rsidR="000547E6">
          <w:rPr>
            <w:noProof/>
            <w:webHidden/>
          </w:rPr>
          <w:instrText xml:space="preserve"> PAGEREF _Toc500509293 \h </w:instrText>
        </w:r>
        <w:r w:rsidR="000547E6">
          <w:rPr>
            <w:noProof/>
            <w:webHidden/>
          </w:rPr>
        </w:r>
        <w:r w:rsidR="000547E6">
          <w:rPr>
            <w:noProof/>
            <w:webHidden/>
          </w:rPr>
          <w:fldChar w:fldCharType="separate"/>
        </w:r>
        <w:r w:rsidR="000547E6">
          <w:rPr>
            <w:noProof/>
            <w:webHidden/>
          </w:rPr>
          <w:t>43</w:t>
        </w:r>
        <w:r w:rsidR="000547E6">
          <w:rPr>
            <w:noProof/>
            <w:webHidden/>
          </w:rPr>
          <w:fldChar w:fldCharType="end"/>
        </w:r>
      </w:hyperlink>
    </w:p>
    <w:p w14:paraId="79E1A706" w14:textId="77777777" w:rsidR="000547E6" w:rsidRDefault="003D7767">
      <w:pPr>
        <w:pStyle w:val="22"/>
        <w:tabs>
          <w:tab w:val="right" w:leader="dot" w:pos="9060"/>
        </w:tabs>
        <w:rPr>
          <w:rFonts w:asciiTheme="minorHAnsi" w:eastAsiaTheme="minorEastAsia" w:hAnsiTheme="minorHAnsi" w:cstheme="minorBidi"/>
          <w:smallCaps w:val="0"/>
          <w:noProof/>
          <w:szCs w:val="24"/>
        </w:rPr>
      </w:pPr>
      <w:hyperlink w:anchor="_Toc500509294" w:history="1">
        <w:r w:rsidR="000547E6" w:rsidRPr="00F75BC9">
          <w:rPr>
            <w:rStyle w:val="a4"/>
            <w:noProof/>
          </w:rPr>
          <w:t xml:space="preserve">4.1 </w:t>
        </w:r>
        <w:r w:rsidR="000547E6" w:rsidRPr="00F75BC9">
          <w:rPr>
            <w:rStyle w:val="a4"/>
            <w:noProof/>
          </w:rPr>
          <w:t>面向搜索经验的查询推荐方法</w:t>
        </w:r>
        <w:r w:rsidR="000547E6">
          <w:rPr>
            <w:noProof/>
            <w:webHidden/>
          </w:rPr>
          <w:tab/>
        </w:r>
        <w:r w:rsidR="000547E6">
          <w:rPr>
            <w:noProof/>
            <w:webHidden/>
          </w:rPr>
          <w:fldChar w:fldCharType="begin"/>
        </w:r>
        <w:r w:rsidR="000547E6">
          <w:rPr>
            <w:noProof/>
            <w:webHidden/>
          </w:rPr>
          <w:instrText xml:space="preserve"> PAGEREF _Toc500509294 \h </w:instrText>
        </w:r>
        <w:r w:rsidR="000547E6">
          <w:rPr>
            <w:noProof/>
            <w:webHidden/>
          </w:rPr>
        </w:r>
        <w:r w:rsidR="000547E6">
          <w:rPr>
            <w:noProof/>
            <w:webHidden/>
          </w:rPr>
          <w:fldChar w:fldCharType="separate"/>
        </w:r>
        <w:r w:rsidR="000547E6">
          <w:rPr>
            <w:noProof/>
            <w:webHidden/>
          </w:rPr>
          <w:t>43</w:t>
        </w:r>
        <w:r w:rsidR="000547E6">
          <w:rPr>
            <w:noProof/>
            <w:webHidden/>
          </w:rPr>
          <w:fldChar w:fldCharType="end"/>
        </w:r>
      </w:hyperlink>
    </w:p>
    <w:p w14:paraId="60D18C49"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295" w:history="1">
        <w:r w:rsidR="000547E6" w:rsidRPr="00F75BC9">
          <w:rPr>
            <w:rStyle w:val="a4"/>
            <w:noProof/>
          </w:rPr>
          <w:t xml:space="preserve">4.1.1 </w:t>
        </w:r>
        <w:r w:rsidR="000547E6" w:rsidRPr="00F75BC9">
          <w:rPr>
            <w:rStyle w:val="a4"/>
            <w:noProof/>
          </w:rPr>
          <w:t>面向搜索经验的查询推荐模型</w:t>
        </w:r>
        <w:r w:rsidR="000547E6">
          <w:rPr>
            <w:noProof/>
            <w:webHidden/>
          </w:rPr>
          <w:tab/>
        </w:r>
        <w:r w:rsidR="000547E6">
          <w:rPr>
            <w:noProof/>
            <w:webHidden/>
          </w:rPr>
          <w:fldChar w:fldCharType="begin"/>
        </w:r>
        <w:r w:rsidR="000547E6">
          <w:rPr>
            <w:noProof/>
            <w:webHidden/>
          </w:rPr>
          <w:instrText xml:space="preserve"> PAGEREF _Toc500509295 \h </w:instrText>
        </w:r>
        <w:r w:rsidR="000547E6">
          <w:rPr>
            <w:noProof/>
            <w:webHidden/>
          </w:rPr>
        </w:r>
        <w:r w:rsidR="000547E6">
          <w:rPr>
            <w:noProof/>
            <w:webHidden/>
          </w:rPr>
          <w:fldChar w:fldCharType="separate"/>
        </w:r>
        <w:r w:rsidR="000547E6">
          <w:rPr>
            <w:noProof/>
            <w:webHidden/>
          </w:rPr>
          <w:t>43</w:t>
        </w:r>
        <w:r w:rsidR="000547E6">
          <w:rPr>
            <w:noProof/>
            <w:webHidden/>
          </w:rPr>
          <w:fldChar w:fldCharType="end"/>
        </w:r>
      </w:hyperlink>
    </w:p>
    <w:p w14:paraId="61FFB724"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296" w:history="1">
        <w:r w:rsidR="000547E6" w:rsidRPr="00F75BC9">
          <w:rPr>
            <w:rStyle w:val="a4"/>
            <w:noProof/>
          </w:rPr>
          <w:t xml:space="preserve">4.1.2 </w:t>
        </w:r>
        <w:r w:rsidR="000547E6" w:rsidRPr="00F75BC9">
          <w:rPr>
            <w:rStyle w:val="a4"/>
            <w:noProof/>
          </w:rPr>
          <w:t>面向因果经验的查询推荐方法</w:t>
        </w:r>
        <w:r w:rsidR="000547E6">
          <w:rPr>
            <w:noProof/>
            <w:webHidden/>
          </w:rPr>
          <w:tab/>
        </w:r>
        <w:r w:rsidR="000547E6">
          <w:rPr>
            <w:noProof/>
            <w:webHidden/>
          </w:rPr>
          <w:fldChar w:fldCharType="begin"/>
        </w:r>
        <w:r w:rsidR="000547E6">
          <w:rPr>
            <w:noProof/>
            <w:webHidden/>
          </w:rPr>
          <w:instrText xml:space="preserve"> PAGEREF _Toc500509296 \h </w:instrText>
        </w:r>
        <w:r w:rsidR="000547E6">
          <w:rPr>
            <w:noProof/>
            <w:webHidden/>
          </w:rPr>
        </w:r>
        <w:r w:rsidR="000547E6">
          <w:rPr>
            <w:noProof/>
            <w:webHidden/>
          </w:rPr>
          <w:fldChar w:fldCharType="separate"/>
        </w:r>
        <w:r w:rsidR="000547E6">
          <w:rPr>
            <w:noProof/>
            <w:webHidden/>
          </w:rPr>
          <w:t>44</w:t>
        </w:r>
        <w:r w:rsidR="000547E6">
          <w:rPr>
            <w:noProof/>
            <w:webHidden/>
          </w:rPr>
          <w:fldChar w:fldCharType="end"/>
        </w:r>
      </w:hyperlink>
    </w:p>
    <w:p w14:paraId="2A21CC20"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297" w:history="1">
        <w:r w:rsidR="000547E6" w:rsidRPr="00F75BC9">
          <w:rPr>
            <w:rStyle w:val="a4"/>
            <w:noProof/>
          </w:rPr>
          <w:t xml:space="preserve">4.1.3 </w:t>
        </w:r>
        <w:r w:rsidR="000547E6" w:rsidRPr="00F75BC9">
          <w:rPr>
            <w:rStyle w:val="a4"/>
            <w:noProof/>
          </w:rPr>
          <w:t>主题经验合并算法</w:t>
        </w:r>
        <w:r w:rsidR="000547E6">
          <w:rPr>
            <w:noProof/>
            <w:webHidden/>
          </w:rPr>
          <w:tab/>
        </w:r>
        <w:r w:rsidR="000547E6">
          <w:rPr>
            <w:noProof/>
            <w:webHidden/>
          </w:rPr>
          <w:fldChar w:fldCharType="begin"/>
        </w:r>
        <w:r w:rsidR="000547E6">
          <w:rPr>
            <w:noProof/>
            <w:webHidden/>
          </w:rPr>
          <w:instrText xml:space="preserve"> PAGEREF _Toc500509297 \h </w:instrText>
        </w:r>
        <w:r w:rsidR="000547E6">
          <w:rPr>
            <w:noProof/>
            <w:webHidden/>
          </w:rPr>
        </w:r>
        <w:r w:rsidR="000547E6">
          <w:rPr>
            <w:noProof/>
            <w:webHidden/>
          </w:rPr>
          <w:fldChar w:fldCharType="separate"/>
        </w:r>
        <w:r w:rsidR="000547E6">
          <w:rPr>
            <w:noProof/>
            <w:webHidden/>
          </w:rPr>
          <w:t>45</w:t>
        </w:r>
        <w:r w:rsidR="000547E6">
          <w:rPr>
            <w:noProof/>
            <w:webHidden/>
          </w:rPr>
          <w:fldChar w:fldCharType="end"/>
        </w:r>
      </w:hyperlink>
    </w:p>
    <w:p w14:paraId="6DA0BE9D"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298" w:history="1">
        <w:r w:rsidR="000547E6" w:rsidRPr="00F75BC9">
          <w:rPr>
            <w:rStyle w:val="a4"/>
            <w:noProof/>
          </w:rPr>
          <w:t xml:space="preserve">4.1.4 </w:t>
        </w:r>
        <w:r w:rsidR="000547E6" w:rsidRPr="00F75BC9">
          <w:rPr>
            <w:rStyle w:val="a4"/>
            <w:noProof/>
          </w:rPr>
          <w:t>子任务内部的查询推荐方法</w:t>
        </w:r>
        <w:r w:rsidR="000547E6">
          <w:rPr>
            <w:noProof/>
            <w:webHidden/>
          </w:rPr>
          <w:tab/>
        </w:r>
        <w:r w:rsidR="000547E6">
          <w:rPr>
            <w:noProof/>
            <w:webHidden/>
          </w:rPr>
          <w:fldChar w:fldCharType="begin"/>
        </w:r>
        <w:r w:rsidR="000547E6">
          <w:rPr>
            <w:noProof/>
            <w:webHidden/>
          </w:rPr>
          <w:instrText xml:space="preserve"> PAGEREF _Toc500509298 \h </w:instrText>
        </w:r>
        <w:r w:rsidR="000547E6">
          <w:rPr>
            <w:noProof/>
            <w:webHidden/>
          </w:rPr>
        </w:r>
        <w:r w:rsidR="000547E6">
          <w:rPr>
            <w:noProof/>
            <w:webHidden/>
          </w:rPr>
          <w:fldChar w:fldCharType="separate"/>
        </w:r>
        <w:r w:rsidR="000547E6">
          <w:rPr>
            <w:noProof/>
            <w:webHidden/>
          </w:rPr>
          <w:t>50</w:t>
        </w:r>
        <w:r w:rsidR="000547E6">
          <w:rPr>
            <w:noProof/>
            <w:webHidden/>
          </w:rPr>
          <w:fldChar w:fldCharType="end"/>
        </w:r>
      </w:hyperlink>
    </w:p>
    <w:p w14:paraId="4ABD88D1"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299" w:history="1">
        <w:r w:rsidR="000547E6" w:rsidRPr="00F75BC9">
          <w:rPr>
            <w:rStyle w:val="a4"/>
            <w:noProof/>
          </w:rPr>
          <w:t xml:space="preserve">4.1.5 </w:t>
        </w:r>
        <w:r w:rsidR="000547E6" w:rsidRPr="00F75BC9">
          <w:rPr>
            <w:rStyle w:val="a4"/>
            <w:noProof/>
          </w:rPr>
          <w:t>跨子任务的查询推荐方法</w:t>
        </w:r>
        <w:r w:rsidR="000547E6">
          <w:rPr>
            <w:noProof/>
            <w:webHidden/>
          </w:rPr>
          <w:tab/>
        </w:r>
        <w:r w:rsidR="000547E6">
          <w:rPr>
            <w:noProof/>
            <w:webHidden/>
          </w:rPr>
          <w:fldChar w:fldCharType="begin"/>
        </w:r>
        <w:r w:rsidR="000547E6">
          <w:rPr>
            <w:noProof/>
            <w:webHidden/>
          </w:rPr>
          <w:instrText xml:space="preserve"> PAGEREF _Toc500509299 \h </w:instrText>
        </w:r>
        <w:r w:rsidR="000547E6">
          <w:rPr>
            <w:noProof/>
            <w:webHidden/>
          </w:rPr>
        </w:r>
        <w:r w:rsidR="000547E6">
          <w:rPr>
            <w:noProof/>
            <w:webHidden/>
          </w:rPr>
          <w:fldChar w:fldCharType="separate"/>
        </w:r>
        <w:r w:rsidR="000547E6">
          <w:rPr>
            <w:noProof/>
            <w:webHidden/>
          </w:rPr>
          <w:t>51</w:t>
        </w:r>
        <w:r w:rsidR="000547E6">
          <w:rPr>
            <w:noProof/>
            <w:webHidden/>
          </w:rPr>
          <w:fldChar w:fldCharType="end"/>
        </w:r>
      </w:hyperlink>
    </w:p>
    <w:p w14:paraId="64369676" w14:textId="77777777" w:rsidR="000547E6" w:rsidRDefault="003D7767">
      <w:pPr>
        <w:pStyle w:val="22"/>
        <w:tabs>
          <w:tab w:val="right" w:leader="dot" w:pos="9060"/>
        </w:tabs>
        <w:rPr>
          <w:rFonts w:asciiTheme="minorHAnsi" w:eastAsiaTheme="minorEastAsia" w:hAnsiTheme="minorHAnsi" w:cstheme="minorBidi"/>
          <w:smallCaps w:val="0"/>
          <w:noProof/>
          <w:szCs w:val="24"/>
        </w:rPr>
      </w:pPr>
      <w:hyperlink w:anchor="_Toc500509300" w:history="1">
        <w:r w:rsidR="000547E6" w:rsidRPr="00F75BC9">
          <w:rPr>
            <w:rStyle w:val="a4"/>
            <w:noProof/>
          </w:rPr>
          <w:t xml:space="preserve">4.2 </w:t>
        </w:r>
        <w:r w:rsidR="000547E6" w:rsidRPr="00F75BC9">
          <w:rPr>
            <w:rStyle w:val="a4"/>
            <w:noProof/>
          </w:rPr>
          <w:t>面向搜索经验的查询推荐可视化方法</w:t>
        </w:r>
        <w:r w:rsidR="000547E6">
          <w:rPr>
            <w:noProof/>
            <w:webHidden/>
          </w:rPr>
          <w:tab/>
        </w:r>
        <w:r w:rsidR="000547E6">
          <w:rPr>
            <w:noProof/>
            <w:webHidden/>
          </w:rPr>
          <w:fldChar w:fldCharType="begin"/>
        </w:r>
        <w:r w:rsidR="000547E6">
          <w:rPr>
            <w:noProof/>
            <w:webHidden/>
          </w:rPr>
          <w:instrText xml:space="preserve"> PAGEREF _Toc500509300 \h </w:instrText>
        </w:r>
        <w:r w:rsidR="000547E6">
          <w:rPr>
            <w:noProof/>
            <w:webHidden/>
          </w:rPr>
        </w:r>
        <w:r w:rsidR="000547E6">
          <w:rPr>
            <w:noProof/>
            <w:webHidden/>
          </w:rPr>
          <w:fldChar w:fldCharType="separate"/>
        </w:r>
        <w:r w:rsidR="000547E6">
          <w:rPr>
            <w:noProof/>
            <w:webHidden/>
          </w:rPr>
          <w:t>51</w:t>
        </w:r>
        <w:r w:rsidR="000547E6">
          <w:rPr>
            <w:noProof/>
            <w:webHidden/>
          </w:rPr>
          <w:fldChar w:fldCharType="end"/>
        </w:r>
      </w:hyperlink>
    </w:p>
    <w:p w14:paraId="1D371339"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301" w:history="1">
        <w:r w:rsidR="000547E6" w:rsidRPr="00F75BC9">
          <w:rPr>
            <w:rStyle w:val="a4"/>
            <w:noProof/>
          </w:rPr>
          <w:t xml:space="preserve">4.2.1 </w:t>
        </w:r>
        <w:r w:rsidR="000547E6" w:rsidRPr="00F75BC9">
          <w:rPr>
            <w:rStyle w:val="a4"/>
            <w:noProof/>
          </w:rPr>
          <w:t>面向因果经验的查询推荐可视化</w:t>
        </w:r>
        <w:r w:rsidR="000547E6">
          <w:rPr>
            <w:noProof/>
            <w:webHidden/>
          </w:rPr>
          <w:tab/>
        </w:r>
        <w:r w:rsidR="000547E6">
          <w:rPr>
            <w:noProof/>
            <w:webHidden/>
          </w:rPr>
          <w:fldChar w:fldCharType="begin"/>
        </w:r>
        <w:r w:rsidR="000547E6">
          <w:rPr>
            <w:noProof/>
            <w:webHidden/>
          </w:rPr>
          <w:instrText xml:space="preserve"> PAGEREF _Toc500509301 \h </w:instrText>
        </w:r>
        <w:r w:rsidR="000547E6">
          <w:rPr>
            <w:noProof/>
            <w:webHidden/>
          </w:rPr>
        </w:r>
        <w:r w:rsidR="000547E6">
          <w:rPr>
            <w:noProof/>
            <w:webHidden/>
          </w:rPr>
          <w:fldChar w:fldCharType="separate"/>
        </w:r>
        <w:r w:rsidR="000547E6">
          <w:rPr>
            <w:noProof/>
            <w:webHidden/>
          </w:rPr>
          <w:t>51</w:t>
        </w:r>
        <w:r w:rsidR="000547E6">
          <w:rPr>
            <w:noProof/>
            <w:webHidden/>
          </w:rPr>
          <w:fldChar w:fldCharType="end"/>
        </w:r>
      </w:hyperlink>
    </w:p>
    <w:p w14:paraId="64E929D4"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302" w:history="1">
        <w:r w:rsidR="000547E6" w:rsidRPr="00F75BC9">
          <w:rPr>
            <w:rStyle w:val="a4"/>
            <w:noProof/>
          </w:rPr>
          <w:t xml:space="preserve">4.2.2 </w:t>
        </w:r>
        <w:r w:rsidR="000547E6" w:rsidRPr="00F75BC9">
          <w:rPr>
            <w:rStyle w:val="a4"/>
            <w:noProof/>
          </w:rPr>
          <w:t>子任务内部的查询推荐可视化</w:t>
        </w:r>
        <w:r w:rsidR="000547E6">
          <w:rPr>
            <w:noProof/>
            <w:webHidden/>
          </w:rPr>
          <w:tab/>
        </w:r>
        <w:r w:rsidR="000547E6">
          <w:rPr>
            <w:noProof/>
            <w:webHidden/>
          </w:rPr>
          <w:fldChar w:fldCharType="begin"/>
        </w:r>
        <w:r w:rsidR="000547E6">
          <w:rPr>
            <w:noProof/>
            <w:webHidden/>
          </w:rPr>
          <w:instrText xml:space="preserve"> PAGEREF _Toc500509302 \h </w:instrText>
        </w:r>
        <w:r w:rsidR="000547E6">
          <w:rPr>
            <w:noProof/>
            <w:webHidden/>
          </w:rPr>
        </w:r>
        <w:r w:rsidR="000547E6">
          <w:rPr>
            <w:noProof/>
            <w:webHidden/>
          </w:rPr>
          <w:fldChar w:fldCharType="separate"/>
        </w:r>
        <w:r w:rsidR="000547E6">
          <w:rPr>
            <w:noProof/>
            <w:webHidden/>
          </w:rPr>
          <w:t>52</w:t>
        </w:r>
        <w:r w:rsidR="000547E6">
          <w:rPr>
            <w:noProof/>
            <w:webHidden/>
          </w:rPr>
          <w:fldChar w:fldCharType="end"/>
        </w:r>
      </w:hyperlink>
    </w:p>
    <w:p w14:paraId="5FF685BA"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303" w:history="1">
        <w:r w:rsidR="000547E6" w:rsidRPr="00F75BC9">
          <w:rPr>
            <w:rStyle w:val="a4"/>
            <w:noProof/>
          </w:rPr>
          <w:t xml:space="preserve">4.2.3 </w:t>
        </w:r>
        <w:r w:rsidR="000547E6" w:rsidRPr="00F75BC9">
          <w:rPr>
            <w:rStyle w:val="a4"/>
            <w:noProof/>
          </w:rPr>
          <w:t>跨子任务的查询推荐可视化</w:t>
        </w:r>
        <w:r w:rsidR="000547E6">
          <w:rPr>
            <w:noProof/>
            <w:webHidden/>
          </w:rPr>
          <w:tab/>
        </w:r>
        <w:r w:rsidR="000547E6">
          <w:rPr>
            <w:noProof/>
            <w:webHidden/>
          </w:rPr>
          <w:fldChar w:fldCharType="begin"/>
        </w:r>
        <w:r w:rsidR="000547E6">
          <w:rPr>
            <w:noProof/>
            <w:webHidden/>
          </w:rPr>
          <w:instrText xml:space="preserve"> PAGEREF _Toc500509303 \h </w:instrText>
        </w:r>
        <w:r w:rsidR="000547E6">
          <w:rPr>
            <w:noProof/>
            <w:webHidden/>
          </w:rPr>
        </w:r>
        <w:r w:rsidR="000547E6">
          <w:rPr>
            <w:noProof/>
            <w:webHidden/>
          </w:rPr>
          <w:fldChar w:fldCharType="separate"/>
        </w:r>
        <w:r w:rsidR="000547E6">
          <w:rPr>
            <w:noProof/>
            <w:webHidden/>
          </w:rPr>
          <w:t>53</w:t>
        </w:r>
        <w:r w:rsidR="000547E6">
          <w:rPr>
            <w:noProof/>
            <w:webHidden/>
          </w:rPr>
          <w:fldChar w:fldCharType="end"/>
        </w:r>
      </w:hyperlink>
    </w:p>
    <w:p w14:paraId="0F751700" w14:textId="77777777" w:rsidR="000547E6" w:rsidRDefault="003D7767">
      <w:pPr>
        <w:pStyle w:val="22"/>
        <w:tabs>
          <w:tab w:val="right" w:leader="dot" w:pos="9060"/>
        </w:tabs>
        <w:rPr>
          <w:rFonts w:asciiTheme="minorHAnsi" w:eastAsiaTheme="minorEastAsia" w:hAnsiTheme="minorHAnsi" w:cstheme="minorBidi"/>
          <w:smallCaps w:val="0"/>
          <w:noProof/>
          <w:szCs w:val="24"/>
        </w:rPr>
      </w:pPr>
      <w:hyperlink w:anchor="_Toc500509304" w:history="1">
        <w:r w:rsidR="000547E6" w:rsidRPr="00F75BC9">
          <w:rPr>
            <w:rStyle w:val="a4"/>
            <w:noProof/>
          </w:rPr>
          <w:t xml:space="preserve">4.3 </w:t>
        </w:r>
        <w:r w:rsidR="000547E6" w:rsidRPr="00F75BC9">
          <w:rPr>
            <w:rStyle w:val="a4"/>
            <w:noProof/>
          </w:rPr>
          <w:t>面向搜索经验的查询推荐方法对比实验</w:t>
        </w:r>
        <w:r w:rsidR="000547E6">
          <w:rPr>
            <w:noProof/>
            <w:webHidden/>
          </w:rPr>
          <w:tab/>
        </w:r>
        <w:r w:rsidR="000547E6">
          <w:rPr>
            <w:noProof/>
            <w:webHidden/>
          </w:rPr>
          <w:fldChar w:fldCharType="begin"/>
        </w:r>
        <w:r w:rsidR="000547E6">
          <w:rPr>
            <w:noProof/>
            <w:webHidden/>
          </w:rPr>
          <w:instrText xml:space="preserve"> PAGEREF _Toc500509304 \h </w:instrText>
        </w:r>
        <w:r w:rsidR="000547E6">
          <w:rPr>
            <w:noProof/>
            <w:webHidden/>
          </w:rPr>
        </w:r>
        <w:r w:rsidR="000547E6">
          <w:rPr>
            <w:noProof/>
            <w:webHidden/>
          </w:rPr>
          <w:fldChar w:fldCharType="separate"/>
        </w:r>
        <w:r w:rsidR="000547E6">
          <w:rPr>
            <w:noProof/>
            <w:webHidden/>
          </w:rPr>
          <w:t>53</w:t>
        </w:r>
        <w:r w:rsidR="000547E6">
          <w:rPr>
            <w:noProof/>
            <w:webHidden/>
          </w:rPr>
          <w:fldChar w:fldCharType="end"/>
        </w:r>
      </w:hyperlink>
    </w:p>
    <w:p w14:paraId="1A001A18"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305" w:history="1">
        <w:r w:rsidR="000547E6" w:rsidRPr="00F75BC9">
          <w:rPr>
            <w:rStyle w:val="a4"/>
            <w:noProof/>
          </w:rPr>
          <w:t xml:space="preserve">4.3.1 </w:t>
        </w:r>
        <w:r w:rsidR="000547E6" w:rsidRPr="00F75BC9">
          <w:rPr>
            <w:rStyle w:val="a4"/>
            <w:noProof/>
          </w:rPr>
          <w:t>实验设计</w:t>
        </w:r>
        <w:r w:rsidR="000547E6">
          <w:rPr>
            <w:noProof/>
            <w:webHidden/>
          </w:rPr>
          <w:tab/>
        </w:r>
        <w:r w:rsidR="000547E6">
          <w:rPr>
            <w:noProof/>
            <w:webHidden/>
          </w:rPr>
          <w:fldChar w:fldCharType="begin"/>
        </w:r>
        <w:r w:rsidR="000547E6">
          <w:rPr>
            <w:noProof/>
            <w:webHidden/>
          </w:rPr>
          <w:instrText xml:space="preserve"> PAGEREF _Toc500509305 \h </w:instrText>
        </w:r>
        <w:r w:rsidR="000547E6">
          <w:rPr>
            <w:noProof/>
            <w:webHidden/>
          </w:rPr>
        </w:r>
        <w:r w:rsidR="000547E6">
          <w:rPr>
            <w:noProof/>
            <w:webHidden/>
          </w:rPr>
          <w:fldChar w:fldCharType="separate"/>
        </w:r>
        <w:r w:rsidR="000547E6">
          <w:rPr>
            <w:noProof/>
            <w:webHidden/>
          </w:rPr>
          <w:t>53</w:t>
        </w:r>
        <w:r w:rsidR="000547E6">
          <w:rPr>
            <w:noProof/>
            <w:webHidden/>
          </w:rPr>
          <w:fldChar w:fldCharType="end"/>
        </w:r>
      </w:hyperlink>
    </w:p>
    <w:p w14:paraId="10F5BBF3"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306" w:history="1">
        <w:r w:rsidR="000547E6" w:rsidRPr="00F75BC9">
          <w:rPr>
            <w:rStyle w:val="a4"/>
            <w:noProof/>
          </w:rPr>
          <w:t xml:space="preserve">4.3.2 </w:t>
        </w:r>
        <w:r w:rsidR="000547E6" w:rsidRPr="00F75BC9">
          <w:rPr>
            <w:rStyle w:val="a4"/>
            <w:noProof/>
          </w:rPr>
          <w:t>对比方法</w:t>
        </w:r>
        <w:r w:rsidR="000547E6">
          <w:rPr>
            <w:noProof/>
            <w:webHidden/>
          </w:rPr>
          <w:tab/>
        </w:r>
        <w:r w:rsidR="000547E6">
          <w:rPr>
            <w:noProof/>
            <w:webHidden/>
          </w:rPr>
          <w:fldChar w:fldCharType="begin"/>
        </w:r>
        <w:r w:rsidR="000547E6">
          <w:rPr>
            <w:noProof/>
            <w:webHidden/>
          </w:rPr>
          <w:instrText xml:space="preserve"> PAGEREF _Toc500509306 \h </w:instrText>
        </w:r>
        <w:r w:rsidR="000547E6">
          <w:rPr>
            <w:noProof/>
            <w:webHidden/>
          </w:rPr>
        </w:r>
        <w:r w:rsidR="000547E6">
          <w:rPr>
            <w:noProof/>
            <w:webHidden/>
          </w:rPr>
          <w:fldChar w:fldCharType="separate"/>
        </w:r>
        <w:r w:rsidR="000547E6">
          <w:rPr>
            <w:noProof/>
            <w:webHidden/>
          </w:rPr>
          <w:t>54</w:t>
        </w:r>
        <w:r w:rsidR="000547E6">
          <w:rPr>
            <w:noProof/>
            <w:webHidden/>
          </w:rPr>
          <w:fldChar w:fldCharType="end"/>
        </w:r>
      </w:hyperlink>
    </w:p>
    <w:p w14:paraId="3E3819B7"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307" w:history="1">
        <w:r w:rsidR="000547E6" w:rsidRPr="00F75BC9">
          <w:rPr>
            <w:rStyle w:val="a4"/>
            <w:noProof/>
          </w:rPr>
          <w:t xml:space="preserve">4.3.3 </w:t>
        </w:r>
        <w:r w:rsidR="000547E6" w:rsidRPr="00F75BC9">
          <w:rPr>
            <w:rStyle w:val="a4"/>
            <w:noProof/>
          </w:rPr>
          <w:t>评价标准</w:t>
        </w:r>
        <w:r w:rsidR="000547E6">
          <w:rPr>
            <w:noProof/>
            <w:webHidden/>
          </w:rPr>
          <w:tab/>
        </w:r>
        <w:r w:rsidR="000547E6">
          <w:rPr>
            <w:noProof/>
            <w:webHidden/>
          </w:rPr>
          <w:fldChar w:fldCharType="begin"/>
        </w:r>
        <w:r w:rsidR="000547E6">
          <w:rPr>
            <w:noProof/>
            <w:webHidden/>
          </w:rPr>
          <w:instrText xml:space="preserve"> PAGEREF _Toc500509307 \h </w:instrText>
        </w:r>
        <w:r w:rsidR="000547E6">
          <w:rPr>
            <w:noProof/>
            <w:webHidden/>
          </w:rPr>
        </w:r>
        <w:r w:rsidR="000547E6">
          <w:rPr>
            <w:noProof/>
            <w:webHidden/>
          </w:rPr>
          <w:fldChar w:fldCharType="separate"/>
        </w:r>
        <w:r w:rsidR="000547E6">
          <w:rPr>
            <w:noProof/>
            <w:webHidden/>
          </w:rPr>
          <w:t>54</w:t>
        </w:r>
        <w:r w:rsidR="000547E6">
          <w:rPr>
            <w:noProof/>
            <w:webHidden/>
          </w:rPr>
          <w:fldChar w:fldCharType="end"/>
        </w:r>
      </w:hyperlink>
    </w:p>
    <w:p w14:paraId="093F636A"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308" w:history="1">
        <w:r w:rsidR="000547E6" w:rsidRPr="00F75BC9">
          <w:rPr>
            <w:rStyle w:val="a4"/>
            <w:noProof/>
          </w:rPr>
          <w:t xml:space="preserve">4.3.4 </w:t>
        </w:r>
        <w:r w:rsidR="000547E6" w:rsidRPr="00F75BC9">
          <w:rPr>
            <w:rStyle w:val="a4"/>
            <w:noProof/>
          </w:rPr>
          <w:t>结果分析</w:t>
        </w:r>
        <w:r w:rsidR="000547E6">
          <w:rPr>
            <w:noProof/>
            <w:webHidden/>
          </w:rPr>
          <w:tab/>
        </w:r>
        <w:r w:rsidR="000547E6">
          <w:rPr>
            <w:noProof/>
            <w:webHidden/>
          </w:rPr>
          <w:fldChar w:fldCharType="begin"/>
        </w:r>
        <w:r w:rsidR="000547E6">
          <w:rPr>
            <w:noProof/>
            <w:webHidden/>
          </w:rPr>
          <w:instrText xml:space="preserve"> PAGEREF _Toc500509308 \h </w:instrText>
        </w:r>
        <w:r w:rsidR="000547E6">
          <w:rPr>
            <w:noProof/>
            <w:webHidden/>
          </w:rPr>
        </w:r>
        <w:r w:rsidR="000547E6">
          <w:rPr>
            <w:noProof/>
            <w:webHidden/>
          </w:rPr>
          <w:fldChar w:fldCharType="separate"/>
        </w:r>
        <w:r w:rsidR="000547E6">
          <w:rPr>
            <w:noProof/>
            <w:webHidden/>
          </w:rPr>
          <w:t>55</w:t>
        </w:r>
        <w:r w:rsidR="000547E6">
          <w:rPr>
            <w:noProof/>
            <w:webHidden/>
          </w:rPr>
          <w:fldChar w:fldCharType="end"/>
        </w:r>
      </w:hyperlink>
    </w:p>
    <w:p w14:paraId="5FD59C7E"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309" w:history="1">
        <w:r w:rsidR="000547E6" w:rsidRPr="00F75BC9">
          <w:rPr>
            <w:rStyle w:val="a4"/>
            <w:noProof/>
          </w:rPr>
          <w:t xml:space="preserve">4.3.5 </w:t>
        </w:r>
        <w:r w:rsidR="000547E6" w:rsidRPr="00F75BC9">
          <w:rPr>
            <w:rStyle w:val="a4"/>
            <w:noProof/>
          </w:rPr>
          <w:t>实验结论</w:t>
        </w:r>
        <w:r w:rsidR="000547E6">
          <w:rPr>
            <w:noProof/>
            <w:webHidden/>
          </w:rPr>
          <w:tab/>
        </w:r>
        <w:r w:rsidR="000547E6">
          <w:rPr>
            <w:noProof/>
            <w:webHidden/>
          </w:rPr>
          <w:fldChar w:fldCharType="begin"/>
        </w:r>
        <w:r w:rsidR="000547E6">
          <w:rPr>
            <w:noProof/>
            <w:webHidden/>
          </w:rPr>
          <w:instrText xml:space="preserve"> PAGEREF _Toc500509309 \h </w:instrText>
        </w:r>
        <w:r w:rsidR="000547E6">
          <w:rPr>
            <w:noProof/>
            <w:webHidden/>
          </w:rPr>
        </w:r>
        <w:r w:rsidR="000547E6">
          <w:rPr>
            <w:noProof/>
            <w:webHidden/>
          </w:rPr>
          <w:fldChar w:fldCharType="separate"/>
        </w:r>
        <w:r w:rsidR="000547E6">
          <w:rPr>
            <w:noProof/>
            <w:webHidden/>
          </w:rPr>
          <w:t>56</w:t>
        </w:r>
        <w:r w:rsidR="000547E6">
          <w:rPr>
            <w:noProof/>
            <w:webHidden/>
          </w:rPr>
          <w:fldChar w:fldCharType="end"/>
        </w:r>
      </w:hyperlink>
    </w:p>
    <w:p w14:paraId="20E17673" w14:textId="77777777" w:rsidR="000547E6" w:rsidRDefault="003D7767">
      <w:pPr>
        <w:pStyle w:val="22"/>
        <w:tabs>
          <w:tab w:val="right" w:leader="dot" w:pos="9060"/>
        </w:tabs>
        <w:rPr>
          <w:rFonts w:asciiTheme="minorHAnsi" w:eastAsiaTheme="minorEastAsia" w:hAnsiTheme="minorHAnsi" w:cstheme="minorBidi"/>
          <w:smallCaps w:val="0"/>
          <w:noProof/>
          <w:szCs w:val="24"/>
        </w:rPr>
      </w:pPr>
      <w:hyperlink w:anchor="_Toc500509310" w:history="1">
        <w:r w:rsidR="000547E6" w:rsidRPr="00F75BC9">
          <w:rPr>
            <w:rStyle w:val="a4"/>
            <w:noProof/>
          </w:rPr>
          <w:t xml:space="preserve">4.4 </w:t>
        </w:r>
        <w:r w:rsidR="000547E6" w:rsidRPr="00F75BC9">
          <w:rPr>
            <w:rStyle w:val="a4"/>
            <w:noProof/>
          </w:rPr>
          <w:t>结论</w:t>
        </w:r>
        <w:r w:rsidR="000547E6">
          <w:rPr>
            <w:noProof/>
            <w:webHidden/>
          </w:rPr>
          <w:tab/>
        </w:r>
        <w:r w:rsidR="000547E6">
          <w:rPr>
            <w:noProof/>
            <w:webHidden/>
          </w:rPr>
          <w:fldChar w:fldCharType="begin"/>
        </w:r>
        <w:r w:rsidR="000547E6">
          <w:rPr>
            <w:noProof/>
            <w:webHidden/>
          </w:rPr>
          <w:instrText xml:space="preserve"> PAGEREF _Toc500509310 \h </w:instrText>
        </w:r>
        <w:r w:rsidR="000547E6">
          <w:rPr>
            <w:noProof/>
            <w:webHidden/>
          </w:rPr>
        </w:r>
        <w:r w:rsidR="000547E6">
          <w:rPr>
            <w:noProof/>
            <w:webHidden/>
          </w:rPr>
          <w:fldChar w:fldCharType="separate"/>
        </w:r>
        <w:r w:rsidR="000547E6">
          <w:rPr>
            <w:noProof/>
            <w:webHidden/>
          </w:rPr>
          <w:t>56</w:t>
        </w:r>
        <w:r w:rsidR="000547E6">
          <w:rPr>
            <w:noProof/>
            <w:webHidden/>
          </w:rPr>
          <w:fldChar w:fldCharType="end"/>
        </w:r>
      </w:hyperlink>
    </w:p>
    <w:p w14:paraId="0489EA1B" w14:textId="77777777" w:rsidR="000547E6" w:rsidRDefault="003D7767">
      <w:pPr>
        <w:pStyle w:val="12"/>
        <w:tabs>
          <w:tab w:val="right" w:leader="dot" w:pos="9060"/>
        </w:tabs>
        <w:rPr>
          <w:rFonts w:asciiTheme="minorHAnsi" w:eastAsiaTheme="minorEastAsia" w:hAnsiTheme="minorHAnsi" w:cstheme="minorBidi"/>
          <w:caps w:val="0"/>
          <w:noProof/>
          <w:sz w:val="24"/>
          <w:szCs w:val="24"/>
        </w:rPr>
      </w:pPr>
      <w:hyperlink w:anchor="_Toc500509311" w:history="1">
        <w:r w:rsidR="000547E6" w:rsidRPr="00F75BC9">
          <w:rPr>
            <w:rStyle w:val="a4"/>
            <w:noProof/>
          </w:rPr>
          <w:t>第</w:t>
        </w:r>
        <w:r w:rsidR="000547E6" w:rsidRPr="00F75BC9">
          <w:rPr>
            <w:rStyle w:val="a4"/>
            <w:noProof/>
          </w:rPr>
          <w:t>5</w:t>
        </w:r>
        <w:r w:rsidR="000547E6" w:rsidRPr="00F75BC9">
          <w:rPr>
            <w:rStyle w:val="a4"/>
            <w:noProof/>
          </w:rPr>
          <w:t>章</w:t>
        </w:r>
        <w:r w:rsidR="000547E6" w:rsidRPr="00F75BC9">
          <w:rPr>
            <w:rStyle w:val="a4"/>
            <w:noProof/>
          </w:rPr>
          <w:t xml:space="preserve"> </w:t>
        </w:r>
        <w:r w:rsidR="000547E6" w:rsidRPr="00F75BC9">
          <w:rPr>
            <w:rStyle w:val="a4"/>
            <w:noProof/>
          </w:rPr>
          <w:t>面向搜索经验的查询推荐系统</w:t>
        </w:r>
        <w:r w:rsidR="000547E6">
          <w:rPr>
            <w:noProof/>
            <w:webHidden/>
          </w:rPr>
          <w:tab/>
        </w:r>
        <w:r w:rsidR="000547E6">
          <w:rPr>
            <w:noProof/>
            <w:webHidden/>
          </w:rPr>
          <w:fldChar w:fldCharType="begin"/>
        </w:r>
        <w:r w:rsidR="000547E6">
          <w:rPr>
            <w:noProof/>
            <w:webHidden/>
          </w:rPr>
          <w:instrText xml:space="preserve"> PAGEREF _Toc500509311 \h </w:instrText>
        </w:r>
        <w:r w:rsidR="000547E6">
          <w:rPr>
            <w:noProof/>
            <w:webHidden/>
          </w:rPr>
        </w:r>
        <w:r w:rsidR="000547E6">
          <w:rPr>
            <w:noProof/>
            <w:webHidden/>
          </w:rPr>
          <w:fldChar w:fldCharType="separate"/>
        </w:r>
        <w:r w:rsidR="000547E6">
          <w:rPr>
            <w:noProof/>
            <w:webHidden/>
          </w:rPr>
          <w:t>57</w:t>
        </w:r>
        <w:r w:rsidR="000547E6">
          <w:rPr>
            <w:noProof/>
            <w:webHidden/>
          </w:rPr>
          <w:fldChar w:fldCharType="end"/>
        </w:r>
      </w:hyperlink>
    </w:p>
    <w:p w14:paraId="39E6B67F" w14:textId="77777777" w:rsidR="000547E6" w:rsidRDefault="003D7767">
      <w:pPr>
        <w:pStyle w:val="22"/>
        <w:tabs>
          <w:tab w:val="right" w:leader="dot" w:pos="9060"/>
        </w:tabs>
        <w:rPr>
          <w:rFonts w:asciiTheme="minorHAnsi" w:eastAsiaTheme="minorEastAsia" w:hAnsiTheme="minorHAnsi" w:cstheme="minorBidi"/>
          <w:smallCaps w:val="0"/>
          <w:noProof/>
          <w:szCs w:val="24"/>
        </w:rPr>
      </w:pPr>
      <w:hyperlink w:anchor="_Toc500509312" w:history="1">
        <w:r w:rsidR="000547E6" w:rsidRPr="00F75BC9">
          <w:rPr>
            <w:rStyle w:val="a4"/>
            <w:noProof/>
          </w:rPr>
          <w:t xml:space="preserve">5.1 </w:t>
        </w:r>
        <w:r w:rsidR="000547E6" w:rsidRPr="00F75BC9">
          <w:rPr>
            <w:rStyle w:val="a4"/>
            <w:noProof/>
          </w:rPr>
          <w:t>系统分析与设计</w:t>
        </w:r>
        <w:r w:rsidR="000547E6">
          <w:rPr>
            <w:noProof/>
            <w:webHidden/>
          </w:rPr>
          <w:tab/>
        </w:r>
        <w:r w:rsidR="000547E6">
          <w:rPr>
            <w:noProof/>
            <w:webHidden/>
          </w:rPr>
          <w:fldChar w:fldCharType="begin"/>
        </w:r>
        <w:r w:rsidR="000547E6">
          <w:rPr>
            <w:noProof/>
            <w:webHidden/>
          </w:rPr>
          <w:instrText xml:space="preserve"> PAGEREF _Toc500509312 \h </w:instrText>
        </w:r>
        <w:r w:rsidR="000547E6">
          <w:rPr>
            <w:noProof/>
            <w:webHidden/>
          </w:rPr>
        </w:r>
        <w:r w:rsidR="000547E6">
          <w:rPr>
            <w:noProof/>
            <w:webHidden/>
          </w:rPr>
          <w:fldChar w:fldCharType="separate"/>
        </w:r>
        <w:r w:rsidR="000547E6">
          <w:rPr>
            <w:noProof/>
            <w:webHidden/>
          </w:rPr>
          <w:t>57</w:t>
        </w:r>
        <w:r w:rsidR="000547E6">
          <w:rPr>
            <w:noProof/>
            <w:webHidden/>
          </w:rPr>
          <w:fldChar w:fldCharType="end"/>
        </w:r>
      </w:hyperlink>
    </w:p>
    <w:p w14:paraId="62F3F1D0"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313" w:history="1">
        <w:r w:rsidR="000547E6" w:rsidRPr="00F75BC9">
          <w:rPr>
            <w:rStyle w:val="a4"/>
            <w:noProof/>
          </w:rPr>
          <w:t xml:space="preserve">5.1.1 </w:t>
        </w:r>
        <w:r w:rsidR="000547E6" w:rsidRPr="00F75BC9">
          <w:rPr>
            <w:rStyle w:val="a4"/>
            <w:noProof/>
          </w:rPr>
          <w:t>用例分析</w:t>
        </w:r>
        <w:r w:rsidR="000547E6">
          <w:rPr>
            <w:noProof/>
            <w:webHidden/>
          </w:rPr>
          <w:tab/>
        </w:r>
        <w:r w:rsidR="000547E6">
          <w:rPr>
            <w:noProof/>
            <w:webHidden/>
          </w:rPr>
          <w:fldChar w:fldCharType="begin"/>
        </w:r>
        <w:r w:rsidR="000547E6">
          <w:rPr>
            <w:noProof/>
            <w:webHidden/>
          </w:rPr>
          <w:instrText xml:space="preserve"> PAGEREF _Toc500509313 \h </w:instrText>
        </w:r>
        <w:r w:rsidR="000547E6">
          <w:rPr>
            <w:noProof/>
            <w:webHidden/>
          </w:rPr>
        </w:r>
        <w:r w:rsidR="000547E6">
          <w:rPr>
            <w:noProof/>
            <w:webHidden/>
          </w:rPr>
          <w:fldChar w:fldCharType="separate"/>
        </w:r>
        <w:r w:rsidR="000547E6">
          <w:rPr>
            <w:noProof/>
            <w:webHidden/>
          </w:rPr>
          <w:t>57</w:t>
        </w:r>
        <w:r w:rsidR="000547E6">
          <w:rPr>
            <w:noProof/>
            <w:webHidden/>
          </w:rPr>
          <w:fldChar w:fldCharType="end"/>
        </w:r>
      </w:hyperlink>
    </w:p>
    <w:p w14:paraId="4390A3EF"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314" w:history="1">
        <w:r w:rsidR="000547E6" w:rsidRPr="00F75BC9">
          <w:rPr>
            <w:rStyle w:val="a4"/>
            <w:noProof/>
          </w:rPr>
          <w:t xml:space="preserve">5.1.2 </w:t>
        </w:r>
        <w:r w:rsidR="000547E6" w:rsidRPr="00F75BC9">
          <w:rPr>
            <w:rStyle w:val="a4"/>
            <w:noProof/>
          </w:rPr>
          <w:t>系统功能设计</w:t>
        </w:r>
        <w:r w:rsidR="000547E6">
          <w:rPr>
            <w:noProof/>
            <w:webHidden/>
          </w:rPr>
          <w:tab/>
        </w:r>
        <w:r w:rsidR="000547E6">
          <w:rPr>
            <w:noProof/>
            <w:webHidden/>
          </w:rPr>
          <w:fldChar w:fldCharType="begin"/>
        </w:r>
        <w:r w:rsidR="000547E6">
          <w:rPr>
            <w:noProof/>
            <w:webHidden/>
          </w:rPr>
          <w:instrText xml:space="preserve"> PAGEREF _Toc500509314 \h </w:instrText>
        </w:r>
        <w:r w:rsidR="000547E6">
          <w:rPr>
            <w:noProof/>
            <w:webHidden/>
          </w:rPr>
        </w:r>
        <w:r w:rsidR="000547E6">
          <w:rPr>
            <w:noProof/>
            <w:webHidden/>
          </w:rPr>
          <w:fldChar w:fldCharType="separate"/>
        </w:r>
        <w:r w:rsidR="000547E6">
          <w:rPr>
            <w:noProof/>
            <w:webHidden/>
          </w:rPr>
          <w:t>58</w:t>
        </w:r>
        <w:r w:rsidR="000547E6">
          <w:rPr>
            <w:noProof/>
            <w:webHidden/>
          </w:rPr>
          <w:fldChar w:fldCharType="end"/>
        </w:r>
      </w:hyperlink>
    </w:p>
    <w:p w14:paraId="1EEDECD4"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315" w:history="1">
        <w:r w:rsidR="000547E6" w:rsidRPr="00F75BC9">
          <w:rPr>
            <w:rStyle w:val="a4"/>
            <w:noProof/>
          </w:rPr>
          <w:t xml:space="preserve">5.1.3 </w:t>
        </w:r>
        <w:r w:rsidR="000547E6" w:rsidRPr="00F75BC9">
          <w:rPr>
            <w:rStyle w:val="a4"/>
            <w:noProof/>
          </w:rPr>
          <w:t>系统架构设计</w:t>
        </w:r>
        <w:r w:rsidR="000547E6">
          <w:rPr>
            <w:noProof/>
            <w:webHidden/>
          </w:rPr>
          <w:tab/>
        </w:r>
        <w:r w:rsidR="000547E6">
          <w:rPr>
            <w:noProof/>
            <w:webHidden/>
          </w:rPr>
          <w:fldChar w:fldCharType="begin"/>
        </w:r>
        <w:r w:rsidR="000547E6">
          <w:rPr>
            <w:noProof/>
            <w:webHidden/>
          </w:rPr>
          <w:instrText xml:space="preserve"> PAGEREF _Toc500509315 \h </w:instrText>
        </w:r>
        <w:r w:rsidR="000547E6">
          <w:rPr>
            <w:noProof/>
            <w:webHidden/>
          </w:rPr>
        </w:r>
        <w:r w:rsidR="000547E6">
          <w:rPr>
            <w:noProof/>
            <w:webHidden/>
          </w:rPr>
          <w:fldChar w:fldCharType="separate"/>
        </w:r>
        <w:r w:rsidR="000547E6">
          <w:rPr>
            <w:noProof/>
            <w:webHidden/>
          </w:rPr>
          <w:t>59</w:t>
        </w:r>
        <w:r w:rsidR="000547E6">
          <w:rPr>
            <w:noProof/>
            <w:webHidden/>
          </w:rPr>
          <w:fldChar w:fldCharType="end"/>
        </w:r>
      </w:hyperlink>
    </w:p>
    <w:p w14:paraId="28A35529" w14:textId="77777777" w:rsidR="000547E6" w:rsidRDefault="003D7767">
      <w:pPr>
        <w:pStyle w:val="22"/>
        <w:tabs>
          <w:tab w:val="right" w:leader="dot" w:pos="9060"/>
        </w:tabs>
        <w:rPr>
          <w:rFonts w:asciiTheme="minorHAnsi" w:eastAsiaTheme="minorEastAsia" w:hAnsiTheme="minorHAnsi" w:cstheme="minorBidi"/>
          <w:smallCaps w:val="0"/>
          <w:noProof/>
          <w:szCs w:val="24"/>
        </w:rPr>
      </w:pPr>
      <w:hyperlink w:anchor="_Toc500509316" w:history="1">
        <w:r w:rsidR="000547E6" w:rsidRPr="00F75BC9">
          <w:rPr>
            <w:rStyle w:val="a4"/>
            <w:noProof/>
          </w:rPr>
          <w:t xml:space="preserve">5.2 </w:t>
        </w:r>
        <w:r w:rsidR="000547E6" w:rsidRPr="00F75BC9">
          <w:rPr>
            <w:rStyle w:val="a4"/>
            <w:noProof/>
          </w:rPr>
          <w:t>系统实现</w:t>
        </w:r>
        <w:r w:rsidR="000547E6">
          <w:rPr>
            <w:noProof/>
            <w:webHidden/>
          </w:rPr>
          <w:tab/>
        </w:r>
        <w:r w:rsidR="000547E6">
          <w:rPr>
            <w:noProof/>
            <w:webHidden/>
          </w:rPr>
          <w:fldChar w:fldCharType="begin"/>
        </w:r>
        <w:r w:rsidR="000547E6">
          <w:rPr>
            <w:noProof/>
            <w:webHidden/>
          </w:rPr>
          <w:instrText xml:space="preserve"> PAGEREF _Toc500509316 \h </w:instrText>
        </w:r>
        <w:r w:rsidR="000547E6">
          <w:rPr>
            <w:noProof/>
            <w:webHidden/>
          </w:rPr>
        </w:r>
        <w:r w:rsidR="000547E6">
          <w:rPr>
            <w:noProof/>
            <w:webHidden/>
          </w:rPr>
          <w:fldChar w:fldCharType="separate"/>
        </w:r>
        <w:r w:rsidR="000547E6">
          <w:rPr>
            <w:noProof/>
            <w:webHidden/>
          </w:rPr>
          <w:t>61</w:t>
        </w:r>
        <w:r w:rsidR="000547E6">
          <w:rPr>
            <w:noProof/>
            <w:webHidden/>
          </w:rPr>
          <w:fldChar w:fldCharType="end"/>
        </w:r>
      </w:hyperlink>
    </w:p>
    <w:p w14:paraId="1D06DF10"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317" w:history="1">
        <w:r w:rsidR="000547E6" w:rsidRPr="00F75BC9">
          <w:rPr>
            <w:rStyle w:val="a4"/>
            <w:noProof/>
          </w:rPr>
          <w:t xml:space="preserve">5.2.1 </w:t>
        </w:r>
        <w:r w:rsidR="000547E6" w:rsidRPr="00F75BC9">
          <w:rPr>
            <w:rStyle w:val="a4"/>
            <w:noProof/>
          </w:rPr>
          <w:t>时间树管理模块</w:t>
        </w:r>
        <w:r w:rsidR="000547E6">
          <w:rPr>
            <w:noProof/>
            <w:webHidden/>
          </w:rPr>
          <w:tab/>
        </w:r>
        <w:r w:rsidR="000547E6">
          <w:rPr>
            <w:noProof/>
            <w:webHidden/>
          </w:rPr>
          <w:fldChar w:fldCharType="begin"/>
        </w:r>
        <w:r w:rsidR="000547E6">
          <w:rPr>
            <w:noProof/>
            <w:webHidden/>
          </w:rPr>
          <w:instrText xml:space="preserve"> PAGEREF _Toc500509317 \h </w:instrText>
        </w:r>
        <w:r w:rsidR="000547E6">
          <w:rPr>
            <w:noProof/>
            <w:webHidden/>
          </w:rPr>
        </w:r>
        <w:r w:rsidR="000547E6">
          <w:rPr>
            <w:noProof/>
            <w:webHidden/>
          </w:rPr>
          <w:fldChar w:fldCharType="separate"/>
        </w:r>
        <w:r w:rsidR="000547E6">
          <w:rPr>
            <w:noProof/>
            <w:webHidden/>
          </w:rPr>
          <w:t>61</w:t>
        </w:r>
        <w:r w:rsidR="000547E6">
          <w:rPr>
            <w:noProof/>
            <w:webHidden/>
          </w:rPr>
          <w:fldChar w:fldCharType="end"/>
        </w:r>
      </w:hyperlink>
    </w:p>
    <w:p w14:paraId="2BA82222"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318" w:history="1">
        <w:r w:rsidR="000547E6" w:rsidRPr="00F75BC9">
          <w:rPr>
            <w:rStyle w:val="a4"/>
            <w:noProof/>
          </w:rPr>
          <w:t xml:space="preserve">5.2.2 </w:t>
        </w:r>
        <w:r w:rsidR="000547E6" w:rsidRPr="00F75BC9">
          <w:rPr>
            <w:rStyle w:val="a4"/>
            <w:noProof/>
          </w:rPr>
          <w:t>查询推荐计算模块</w:t>
        </w:r>
        <w:r w:rsidR="000547E6">
          <w:rPr>
            <w:noProof/>
            <w:webHidden/>
          </w:rPr>
          <w:tab/>
        </w:r>
        <w:r w:rsidR="000547E6">
          <w:rPr>
            <w:noProof/>
            <w:webHidden/>
          </w:rPr>
          <w:fldChar w:fldCharType="begin"/>
        </w:r>
        <w:r w:rsidR="000547E6">
          <w:rPr>
            <w:noProof/>
            <w:webHidden/>
          </w:rPr>
          <w:instrText xml:space="preserve"> PAGEREF _Toc500509318 \h </w:instrText>
        </w:r>
        <w:r w:rsidR="000547E6">
          <w:rPr>
            <w:noProof/>
            <w:webHidden/>
          </w:rPr>
        </w:r>
        <w:r w:rsidR="000547E6">
          <w:rPr>
            <w:noProof/>
            <w:webHidden/>
          </w:rPr>
          <w:fldChar w:fldCharType="separate"/>
        </w:r>
        <w:r w:rsidR="000547E6">
          <w:rPr>
            <w:noProof/>
            <w:webHidden/>
          </w:rPr>
          <w:t>62</w:t>
        </w:r>
        <w:r w:rsidR="000547E6">
          <w:rPr>
            <w:noProof/>
            <w:webHidden/>
          </w:rPr>
          <w:fldChar w:fldCharType="end"/>
        </w:r>
      </w:hyperlink>
    </w:p>
    <w:p w14:paraId="6C324A77" w14:textId="77777777" w:rsidR="000547E6" w:rsidRDefault="003D7767">
      <w:pPr>
        <w:pStyle w:val="32"/>
        <w:tabs>
          <w:tab w:val="right" w:leader="dot" w:pos="9060"/>
        </w:tabs>
        <w:ind w:left="480"/>
        <w:rPr>
          <w:rFonts w:asciiTheme="minorHAnsi" w:eastAsiaTheme="minorEastAsia" w:hAnsiTheme="minorHAnsi" w:cstheme="minorBidi"/>
          <w:noProof/>
          <w:szCs w:val="24"/>
        </w:rPr>
      </w:pPr>
      <w:hyperlink w:anchor="_Toc500509319" w:history="1">
        <w:r w:rsidR="000547E6" w:rsidRPr="00F75BC9">
          <w:rPr>
            <w:rStyle w:val="a4"/>
            <w:noProof/>
          </w:rPr>
          <w:t xml:space="preserve">5.2.3 </w:t>
        </w:r>
        <w:r w:rsidR="000547E6" w:rsidRPr="00F75BC9">
          <w:rPr>
            <w:rStyle w:val="a4"/>
            <w:noProof/>
          </w:rPr>
          <w:t>时间树及查询推荐可视化模块</w:t>
        </w:r>
        <w:r w:rsidR="000547E6">
          <w:rPr>
            <w:noProof/>
            <w:webHidden/>
          </w:rPr>
          <w:tab/>
        </w:r>
        <w:r w:rsidR="000547E6">
          <w:rPr>
            <w:noProof/>
            <w:webHidden/>
          </w:rPr>
          <w:fldChar w:fldCharType="begin"/>
        </w:r>
        <w:r w:rsidR="000547E6">
          <w:rPr>
            <w:noProof/>
            <w:webHidden/>
          </w:rPr>
          <w:instrText xml:space="preserve"> PAGEREF _Toc500509319 \h </w:instrText>
        </w:r>
        <w:r w:rsidR="000547E6">
          <w:rPr>
            <w:noProof/>
            <w:webHidden/>
          </w:rPr>
        </w:r>
        <w:r w:rsidR="000547E6">
          <w:rPr>
            <w:noProof/>
            <w:webHidden/>
          </w:rPr>
          <w:fldChar w:fldCharType="separate"/>
        </w:r>
        <w:r w:rsidR="000547E6">
          <w:rPr>
            <w:noProof/>
            <w:webHidden/>
          </w:rPr>
          <w:t>63</w:t>
        </w:r>
        <w:r w:rsidR="000547E6">
          <w:rPr>
            <w:noProof/>
            <w:webHidden/>
          </w:rPr>
          <w:fldChar w:fldCharType="end"/>
        </w:r>
      </w:hyperlink>
    </w:p>
    <w:p w14:paraId="605FA872" w14:textId="77777777" w:rsidR="000547E6" w:rsidRDefault="003D7767">
      <w:pPr>
        <w:pStyle w:val="22"/>
        <w:tabs>
          <w:tab w:val="right" w:leader="dot" w:pos="9060"/>
        </w:tabs>
        <w:rPr>
          <w:rFonts w:asciiTheme="minorHAnsi" w:eastAsiaTheme="minorEastAsia" w:hAnsiTheme="minorHAnsi" w:cstheme="minorBidi"/>
          <w:smallCaps w:val="0"/>
          <w:noProof/>
          <w:szCs w:val="24"/>
        </w:rPr>
      </w:pPr>
      <w:hyperlink w:anchor="_Toc500509320" w:history="1">
        <w:r w:rsidR="000547E6" w:rsidRPr="00F75BC9">
          <w:rPr>
            <w:rStyle w:val="a4"/>
            <w:noProof/>
          </w:rPr>
          <w:t xml:space="preserve">5.3 </w:t>
        </w:r>
        <w:r w:rsidR="000547E6" w:rsidRPr="00F75BC9">
          <w:rPr>
            <w:rStyle w:val="a4"/>
            <w:noProof/>
          </w:rPr>
          <w:t>实例分析</w:t>
        </w:r>
        <w:r w:rsidR="000547E6">
          <w:rPr>
            <w:noProof/>
            <w:webHidden/>
          </w:rPr>
          <w:tab/>
        </w:r>
        <w:r w:rsidR="000547E6">
          <w:rPr>
            <w:noProof/>
            <w:webHidden/>
          </w:rPr>
          <w:fldChar w:fldCharType="begin"/>
        </w:r>
        <w:r w:rsidR="000547E6">
          <w:rPr>
            <w:noProof/>
            <w:webHidden/>
          </w:rPr>
          <w:instrText xml:space="preserve"> PAGEREF _Toc500509320 \h </w:instrText>
        </w:r>
        <w:r w:rsidR="000547E6">
          <w:rPr>
            <w:noProof/>
            <w:webHidden/>
          </w:rPr>
        </w:r>
        <w:r w:rsidR="000547E6">
          <w:rPr>
            <w:noProof/>
            <w:webHidden/>
          </w:rPr>
          <w:fldChar w:fldCharType="separate"/>
        </w:r>
        <w:r w:rsidR="000547E6">
          <w:rPr>
            <w:noProof/>
            <w:webHidden/>
          </w:rPr>
          <w:t>63</w:t>
        </w:r>
        <w:r w:rsidR="000547E6">
          <w:rPr>
            <w:noProof/>
            <w:webHidden/>
          </w:rPr>
          <w:fldChar w:fldCharType="end"/>
        </w:r>
      </w:hyperlink>
    </w:p>
    <w:p w14:paraId="50CE08EF" w14:textId="77777777" w:rsidR="000547E6" w:rsidRDefault="003D7767">
      <w:pPr>
        <w:pStyle w:val="22"/>
        <w:tabs>
          <w:tab w:val="right" w:leader="dot" w:pos="9060"/>
        </w:tabs>
        <w:rPr>
          <w:rFonts w:asciiTheme="minorHAnsi" w:eastAsiaTheme="minorEastAsia" w:hAnsiTheme="minorHAnsi" w:cstheme="minorBidi"/>
          <w:smallCaps w:val="0"/>
          <w:noProof/>
          <w:szCs w:val="24"/>
        </w:rPr>
      </w:pPr>
      <w:hyperlink w:anchor="_Toc500509321" w:history="1">
        <w:r w:rsidR="000547E6" w:rsidRPr="00F75BC9">
          <w:rPr>
            <w:rStyle w:val="a4"/>
            <w:noProof/>
          </w:rPr>
          <w:t xml:space="preserve">5.4 </w:t>
        </w:r>
        <w:r w:rsidR="000547E6" w:rsidRPr="00F75BC9">
          <w:rPr>
            <w:rStyle w:val="a4"/>
            <w:noProof/>
          </w:rPr>
          <w:t>小结</w:t>
        </w:r>
        <w:r w:rsidR="000547E6">
          <w:rPr>
            <w:noProof/>
            <w:webHidden/>
          </w:rPr>
          <w:tab/>
        </w:r>
        <w:r w:rsidR="000547E6">
          <w:rPr>
            <w:noProof/>
            <w:webHidden/>
          </w:rPr>
          <w:fldChar w:fldCharType="begin"/>
        </w:r>
        <w:r w:rsidR="000547E6">
          <w:rPr>
            <w:noProof/>
            <w:webHidden/>
          </w:rPr>
          <w:instrText xml:space="preserve"> PAGEREF _Toc500509321 \h </w:instrText>
        </w:r>
        <w:r w:rsidR="000547E6">
          <w:rPr>
            <w:noProof/>
            <w:webHidden/>
          </w:rPr>
        </w:r>
        <w:r w:rsidR="000547E6">
          <w:rPr>
            <w:noProof/>
            <w:webHidden/>
          </w:rPr>
          <w:fldChar w:fldCharType="separate"/>
        </w:r>
        <w:r w:rsidR="000547E6">
          <w:rPr>
            <w:noProof/>
            <w:webHidden/>
          </w:rPr>
          <w:t>66</w:t>
        </w:r>
        <w:r w:rsidR="000547E6">
          <w:rPr>
            <w:noProof/>
            <w:webHidden/>
          </w:rPr>
          <w:fldChar w:fldCharType="end"/>
        </w:r>
      </w:hyperlink>
    </w:p>
    <w:p w14:paraId="0B39ABC5" w14:textId="77777777" w:rsidR="000547E6" w:rsidRDefault="003D7767">
      <w:pPr>
        <w:pStyle w:val="12"/>
        <w:tabs>
          <w:tab w:val="right" w:leader="dot" w:pos="9060"/>
        </w:tabs>
        <w:rPr>
          <w:rFonts w:asciiTheme="minorHAnsi" w:eastAsiaTheme="minorEastAsia" w:hAnsiTheme="minorHAnsi" w:cstheme="minorBidi"/>
          <w:caps w:val="0"/>
          <w:noProof/>
          <w:sz w:val="24"/>
          <w:szCs w:val="24"/>
        </w:rPr>
      </w:pPr>
      <w:hyperlink w:anchor="_Toc500509322" w:history="1">
        <w:r w:rsidR="000547E6" w:rsidRPr="00F75BC9">
          <w:rPr>
            <w:rStyle w:val="a4"/>
            <w:noProof/>
          </w:rPr>
          <w:t>第</w:t>
        </w:r>
        <w:r w:rsidR="000547E6" w:rsidRPr="00F75BC9">
          <w:rPr>
            <w:rStyle w:val="a4"/>
            <w:noProof/>
          </w:rPr>
          <w:t>6</w:t>
        </w:r>
        <w:r w:rsidR="000547E6" w:rsidRPr="00F75BC9">
          <w:rPr>
            <w:rStyle w:val="a4"/>
            <w:noProof/>
          </w:rPr>
          <w:t>章</w:t>
        </w:r>
        <w:r w:rsidR="000547E6" w:rsidRPr="00F75BC9">
          <w:rPr>
            <w:rStyle w:val="a4"/>
            <w:noProof/>
          </w:rPr>
          <w:t xml:space="preserve"> </w:t>
        </w:r>
        <w:r w:rsidR="000547E6" w:rsidRPr="00F75BC9">
          <w:rPr>
            <w:rStyle w:val="a4"/>
            <w:noProof/>
          </w:rPr>
          <w:t>总结与展望</w:t>
        </w:r>
        <w:r w:rsidR="000547E6">
          <w:rPr>
            <w:noProof/>
            <w:webHidden/>
          </w:rPr>
          <w:tab/>
        </w:r>
        <w:r w:rsidR="000547E6">
          <w:rPr>
            <w:noProof/>
            <w:webHidden/>
          </w:rPr>
          <w:fldChar w:fldCharType="begin"/>
        </w:r>
        <w:r w:rsidR="000547E6">
          <w:rPr>
            <w:noProof/>
            <w:webHidden/>
          </w:rPr>
          <w:instrText xml:space="preserve"> PAGEREF _Toc500509322 \h </w:instrText>
        </w:r>
        <w:r w:rsidR="000547E6">
          <w:rPr>
            <w:noProof/>
            <w:webHidden/>
          </w:rPr>
        </w:r>
        <w:r w:rsidR="000547E6">
          <w:rPr>
            <w:noProof/>
            <w:webHidden/>
          </w:rPr>
          <w:fldChar w:fldCharType="separate"/>
        </w:r>
        <w:r w:rsidR="000547E6">
          <w:rPr>
            <w:noProof/>
            <w:webHidden/>
          </w:rPr>
          <w:t>67</w:t>
        </w:r>
        <w:r w:rsidR="000547E6">
          <w:rPr>
            <w:noProof/>
            <w:webHidden/>
          </w:rPr>
          <w:fldChar w:fldCharType="end"/>
        </w:r>
      </w:hyperlink>
    </w:p>
    <w:p w14:paraId="3E7F4A1B" w14:textId="77777777" w:rsidR="000547E6" w:rsidRDefault="003D7767">
      <w:pPr>
        <w:pStyle w:val="22"/>
        <w:tabs>
          <w:tab w:val="right" w:leader="dot" w:pos="9060"/>
        </w:tabs>
        <w:rPr>
          <w:rFonts w:asciiTheme="minorHAnsi" w:eastAsiaTheme="minorEastAsia" w:hAnsiTheme="minorHAnsi" w:cstheme="minorBidi"/>
          <w:smallCaps w:val="0"/>
          <w:noProof/>
          <w:szCs w:val="24"/>
        </w:rPr>
      </w:pPr>
      <w:hyperlink w:anchor="_Toc500509323" w:history="1">
        <w:r w:rsidR="000547E6" w:rsidRPr="00F75BC9">
          <w:rPr>
            <w:rStyle w:val="a4"/>
            <w:noProof/>
          </w:rPr>
          <w:t xml:space="preserve">6.1 </w:t>
        </w:r>
        <w:r w:rsidR="000547E6" w:rsidRPr="00F75BC9">
          <w:rPr>
            <w:rStyle w:val="a4"/>
            <w:noProof/>
          </w:rPr>
          <w:t>本文主要工作</w:t>
        </w:r>
        <w:r w:rsidR="000547E6">
          <w:rPr>
            <w:noProof/>
            <w:webHidden/>
          </w:rPr>
          <w:tab/>
        </w:r>
        <w:r w:rsidR="000547E6">
          <w:rPr>
            <w:noProof/>
            <w:webHidden/>
          </w:rPr>
          <w:fldChar w:fldCharType="begin"/>
        </w:r>
        <w:r w:rsidR="000547E6">
          <w:rPr>
            <w:noProof/>
            <w:webHidden/>
          </w:rPr>
          <w:instrText xml:space="preserve"> PAGEREF _Toc500509323 \h </w:instrText>
        </w:r>
        <w:r w:rsidR="000547E6">
          <w:rPr>
            <w:noProof/>
            <w:webHidden/>
          </w:rPr>
        </w:r>
        <w:r w:rsidR="000547E6">
          <w:rPr>
            <w:noProof/>
            <w:webHidden/>
          </w:rPr>
          <w:fldChar w:fldCharType="separate"/>
        </w:r>
        <w:r w:rsidR="000547E6">
          <w:rPr>
            <w:noProof/>
            <w:webHidden/>
          </w:rPr>
          <w:t>67</w:t>
        </w:r>
        <w:r w:rsidR="000547E6">
          <w:rPr>
            <w:noProof/>
            <w:webHidden/>
          </w:rPr>
          <w:fldChar w:fldCharType="end"/>
        </w:r>
      </w:hyperlink>
    </w:p>
    <w:p w14:paraId="344AC7B9" w14:textId="77777777" w:rsidR="000547E6" w:rsidRDefault="003D7767">
      <w:pPr>
        <w:pStyle w:val="22"/>
        <w:tabs>
          <w:tab w:val="right" w:leader="dot" w:pos="9060"/>
        </w:tabs>
        <w:rPr>
          <w:rFonts w:asciiTheme="minorHAnsi" w:eastAsiaTheme="minorEastAsia" w:hAnsiTheme="minorHAnsi" w:cstheme="minorBidi"/>
          <w:smallCaps w:val="0"/>
          <w:noProof/>
          <w:szCs w:val="24"/>
        </w:rPr>
      </w:pPr>
      <w:hyperlink w:anchor="_Toc500509324" w:history="1">
        <w:r w:rsidR="000547E6" w:rsidRPr="00F75BC9">
          <w:rPr>
            <w:rStyle w:val="a4"/>
            <w:noProof/>
          </w:rPr>
          <w:t xml:space="preserve">6.2 </w:t>
        </w:r>
        <w:r w:rsidR="000547E6" w:rsidRPr="00F75BC9">
          <w:rPr>
            <w:rStyle w:val="a4"/>
            <w:noProof/>
          </w:rPr>
          <w:t>未来工作展望</w:t>
        </w:r>
        <w:r w:rsidR="000547E6">
          <w:rPr>
            <w:noProof/>
            <w:webHidden/>
          </w:rPr>
          <w:tab/>
        </w:r>
        <w:r w:rsidR="000547E6">
          <w:rPr>
            <w:noProof/>
            <w:webHidden/>
          </w:rPr>
          <w:fldChar w:fldCharType="begin"/>
        </w:r>
        <w:r w:rsidR="000547E6">
          <w:rPr>
            <w:noProof/>
            <w:webHidden/>
          </w:rPr>
          <w:instrText xml:space="preserve"> PAGEREF _Toc500509324 \h </w:instrText>
        </w:r>
        <w:r w:rsidR="000547E6">
          <w:rPr>
            <w:noProof/>
            <w:webHidden/>
          </w:rPr>
        </w:r>
        <w:r w:rsidR="000547E6">
          <w:rPr>
            <w:noProof/>
            <w:webHidden/>
          </w:rPr>
          <w:fldChar w:fldCharType="separate"/>
        </w:r>
        <w:r w:rsidR="000547E6">
          <w:rPr>
            <w:noProof/>
            <w:webHidden/>
          </w:rPr>
          <w:t>67</w:t>
        </w:r>
        <w:r w:rsidR="000547E6">
          <w:rPr>
            <w:noProof/>
            <w:webHidden/>
          </w:rPr>
          <w:fldChar w:fldCharType="end"/>
        </w:r>
      </w:hyperlink>
    </w:p>
    <w:p w14:paraId="33DCDCD9" w14:textId="77777777" w:rsidR="000547E6" w:rsidRDefault="003D7767">
      <w:pPr>
        <w:pStyle w:val="12"/>
        <w:tabs>
          <w:tab w:val="right" w:leader="dot" w:pos="9060"/>
        </w:tabs>
        <w:rPr>
          <w:rFonts w:asciiTheme="minorHAnsi" w:eastAsiaTheme="minorEastAsia" w:hAnsiTheme="minorHAnsi" w:cstheme="minorBidi"/>
          <w:caps w:val="0"/>
          <w:noProof/>
          <w:sz w:val="24"/>
          <w:szCs w:val="24"/>
        </w:rPr>
      </w:pPr>
      <w:hyperlink w:anchor="_Toc500509325" w:history="1">
        <w:r w:rsidR="000547E6" w:rsidRPr="00F75BC9">
          <w:rPr>
            <w:rStyle w:val="a4"/>
            <w:noProof/>
          </w:rPr>
          <w:t>参考文献</w:t>
        </w:r>
        <w:r w:rsidR="000547E6">
          <w:rPr>
            <w:noProof/>
            <w:webHidden/>
          </w:rPr>
          <w:tab/>
        </w:r>
        <w:r w:rsidR="000547E6">
          <w:rPr>
            <w:noProof/>
            <w:webHidden/>
          </w:rPr>
          <w:fldChar w:fldCharType="begin"/>
        </w:r>
        <w:r w:rsidR="000547E6">
          <w:rPr>
            <w:noProof/>
            <w:webHidden/>
          </w:rPr>
          <w:instrText xml:space="preserve"> PAGEREF _Toc500509325 \h </w:instrText>
        </w:r>
        <w:r w:rsidR="000547E6">
          <w:rPr>
            <w:noProof/>
            <w:webHidden/>
          </w:rPr>
        </w:r>
        <w:r w:rsidR="000547E6">
          <w:rPr>
            <w:noProof/>
            <w:webHidden/>
          </w:rPr>
          <w:fldChar w:fldCharType="separate"/>
        </w:r>
        <w:r w:rsidR="000547E6">
          <w:rPr>
            <w:noProof/>
            <w:webHidden/>
          </w:rPr>
          <w:t>69</w:t>
        </w:r>
        <w:r w:rsidR="000547E6">
          <w:rPr>
            <w:noProof/>
            <w:webHidden/>
          </w:rPr>
          <w:fldChar w:fldCharType="end"/>
        </w:r>
      </w:hyperlink>
    </w:p>
    <w:p w14:paraId="3B11461A" w14:textId="77777777" w:rsidR="000547E6" w:rsidRDefault="003D7767">
      <w:pPr>
        <w:pStyle w:val="12"/>
        <w:tabs>
          <w:tab w:val="right" w:leader="dot" w:pos="9060"/>
        </w:tabs>
        <w:rPr>
          <w:rFonts w:asciiTheme="minorHAnsi" w:eastAsiaTheme="minorEastAsia" w:hAnsiTheme="minorHAnsi" w:cstheme="minorBidi"/>
          <w:caps w:val="0"/>
          <w:noProof/>
          <w:sz w:val="24"/>
          <w:szCs w:val="24"/>
        </w:rPr>
      </w:pPr>
      <w:hyperlink w:anchor="_Toc500509326" w:history="1">
        <w:r w:rsidR="000547E6" w:rsidRPr="00F75BC9">
          <w:rPr>
            <w:rStyle w:val="a4"/>
            <w:noProof/>
          </w:rPr>
          <w:t>致</w:t>
        </w:r>
        <w:r w:rsidR="000547E6" w:rsidRPr="00F75BC9">
          <w:rPr>
            <w:rStyle w:val="a4"/>
            <w:noProof/>
          </w:rPr>
          <w:t xml:space="preserve">  </w:t>
        </w:r>
        <w:r w:rsidR="000547E6" w:rsidRPr="00F75BC9">
          <w:rPr>
            <w:rStyle w:val="a4"/>
            <w:noProof/>
          </w:rPr>
          <w:t>谢</w:t>
        </w:r>
        <w:r w:rsidR="000547E6">
          <w:rPr>
            <w:noProof/>
            <w:webHidden/>
          </w:rPr>
          <w:tab/>
        </w:r>
        <w:r w:rsidR="000547E6">
          <w:rPr>
            <w:noProof/>
            <w:webHidden/>
          </w:rPr>
          <w:fldChar w:fldCharType="begin"/>
        </w:r>
        <w:r w:rsidR="000547E6">
          <w:rPr>
            <w:noProof/>
            <w:webHidden/>
          </w:rPr>
          <w:instrText xml:space="preserve"> PAGEREF _Toc500509326 \h </w:instrText>
        </w:r>
        <w:r w:rsidR="000547E6">
          <w:rPr>
            <w:noProof/>
            <w:webHidden/>
          </w:rPr>
        </w:r>
        <w:r w:rsidR="000547E6">
          <w:rPr>
            <w:noProof/>
            <w:webHidden/>
          </w:rPr>
          <w:fldChar w:fldCharType="separate"/>
        </w:r>
        <w:r w:rsidR="000547E6">
          <w:rPr>
            <w:noProof/>
            <w:webHidden/>
          </w:rPr>
          <w:t>73</w:t>
        </w:r>
        <w:r w:rsidR="000547E6">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33" w:name="_Toc390687468"/>
      <w:bookmarkStart w:id="34" w:name="_Toc500509262"/>
      <w:bookmarkStart w:id="35" w:name="OLE_LINK4"/>
      <w:r w:rsidRPr="0058252A">
        <w:lastRenderedPageBreak/>
        <w:t>引</w:t>
      </w:r>
      <w:r w:rsidR="00CE0340" w:rsidRPr="0058252A">
        <w:t xml:space="preserve"> </w:t>
      </w:r>
      <w:r w:rsidRPr="0058252A">
        <w:t>言</w:t>
      </w:r>
      <w:bookmarkEnd w:id="33"/>
      <w:bookmarkEnd w:id="34"/>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448A2DB5" w:rsidR="005B7547" w:rsidRPr="00DF1918" w:rsidRDefault="00C07009" w:rsidP="00DF1918">
      <w:pPr>
        <w:pStyle w:val="2"/>
      </w:pPr>
      <w:bookmarkStart w:id="36" w:name="_Toc500509263"/>
      <w:r>
        <w:rPr>
          <w:rFonts w:hint="eastAsia"/>
        </w:rPr>
        <w:t xml:space="preserve">1.1 </w:t>
      </w:r>
      <w:r w:rsidR="00F87202" w:rsidRPr="00DF1918">
        <w:rPr>
          <w:rFonts w:hint="eastAsia"/>
        </w:rPr>
        <w:t>研究背景与意义</w:t>
      </w:r>
      <w:bookmarkEnd w:id="36"/>
    </w:p>
    <w:p w14:paraId="4DB7CEB4" w14:textId="2CF2F5F9"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5F5EBE">
        <w:rPr>
          <w:rFonts w:cs="Times New Roman"/>
          <w:szCs w:val="24"/>
        </w:rPr>
        <w:t>[1]</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DB523D">
        <w:rPr>
          <w:rFonts w:hint="eastAsia"/>
          <w:color w:val="000000"/>
        </w:rPr>
        <w:t>[2]</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04085B5D" w:rsidR="00F87202" w:rsidRPr="00DF1918" w:rsidRDefault="00C07009" w:rsidP="00DF1918">
      <w:pPr>
        <w:pStyle w:val="2"/>
      </w:pPr>
      <w:bookmarkStart w:id="37" w:name="_Toc500509264"/>
      <w:r>
        <w:rPr>
          <w:rFonts w:hint="eastAsia"/>
        </w:rPr>
        <w:t xml:space="preserve">1.2 </w:t>
      </w:r>
      <w:r w:rsidR="00C27105" w:rsidRPr="00DF1918">
        <w:rPr>
          <w:rFonts w:hint="eastAsia"/>
        </w:rPr>
        <w:t>主要研究内容</w:t>
      </w:r>
      <w:bookmarkEnd w:id="37"/>
    </w:p>
    <w:p w14:paraId="55E10995" w14:textId="1565055E"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w:t>
      </w:r>
      <w:r w:rsidR="00577A80">
        <w:rPr>
          <w:rFonts w:hint="eastAsia"/>
        </w:rPr>
        <w:t>高质量的</w:t>
      </w:r>
      <w:r w:rsidR="00BF4FE1">
        <w:rPr>
          <w:rFonts w:hint="eastAsia"/>
        </w:rPr>
        <w:t>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66F2D01D" w:rsidR="00310991" w:rsidRDefault="004667E8"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131780B2">
            <wp:simplePos x="0" y="0"/>
            <wp:positionH relativeFrom="column">
              <wp:posOffset>23495</wp:posOffset>
            </wp:positionH>
            <wp:positionV relativeFrom="paragraph">
              <wp:posOffset>354330</wp:posOffset>
            </wp:positionV>
            <wp:extent cx="5641975" cy="4545965"/>
            <wp:effectExtent l="0" t="0" r="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6651" b="12751"/>
                    <a:stretch/>
                  </pic:blipFill>
                  <pic:spPr bwMode="auto">
                    <a:xfrm>
                      <a:off x="0" y="0"/>
                      <a:ext cx="5641975" cy="4545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1F49A2AF"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3F2A3A55"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w:t>
      </w:r>
      <w:r w:rsidR="000C50B9">
        <w:rPr>
          <w:rFonts w:hint="eastAsia"/>
        </w:rPr>
        <w:t>高质量的</w:t>
      </w:r>
      <w:r w:rsidR="00275702">
        <w:rPr>
          <w:rFonts w:hint="eastAsia"/>
        </w:rPr>
        <w:t>搜索经验后，本研究</w:t>
      </w:r>
      <w:r w:rsidR="00734FA4">
        <w:rPr>
          <w:rFonts w:hint="eastAsia"/>
        </w:rPr>
        <w:t>提出了搜索经验提取方法，该方法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5A5FBDE5" w:rsidR="00481747" w:rsidRDefault="00B72A83" w:rsidP="00AA224E">
      <w:pPr>
        <w:pStyle w:val="afff"/>
        <w:numPr>
          <w:ilvl w:val="0"/>
          <w:numId w:val="5"/>
        </w:numPr>
        <w:spacing w:line="440" w:lineRule="exact"/>
        <w:ind w:left="0" w:firstLineChars="200" w:firstLine="480"/>
        <w:jc w:val="left"/>
      </w:pPr>
      <w:r w:rsidRPr="0067279E">
        <w:rPr>
          <w:rFonts w:hint="eastAsia"/>
          <w:lang w:eastAsia="x-none"/>
        </w:rPr>
        <w:t>搜索经验蕴含</w:t>
      </w:r>
      <w:r>
        <w:rPr>
          <w:rFonts w:hint="eastAsia"/>
        </w:rPr>
        <w:t>性验证及搜索经验提取方法提出</w:t>
      </w:r>
    </w:p>
    <w:p w14:paraId="671A12FF" w14:textId="4DE18F61" w:rsidR="00B72A83" w:rsidRDefault="00387E7E" w:rsidP="006C574A">
      <w:pPr>
        <w:pStyle w:val="afff"/>
        <w:spacing w:line="440" w:lineRule="exact"/>
        <w:ind w:firstLineChars="200" w:firstLine="480"/>
      </w:pPr>
      <w:r w:rsidRPr="006C574A">
        <w:rPr>
          <w:rFonts w:cs="Times New Roman" w:hint="eastAsia"/>
          <w:szCs w:val="24"/>
        </w:rPr>
        <w:lastRenderedPageBreak/>
        <w:t>为了对时间树中搜索经验</w:t>
      </w:r>
      <w:r>
        <w:rPr>
          <w:rFonts w:hint="eastAsia"/>
        </w:rPr>
        <w:t>的蕴含性进行验证，本部分研究首先提出了搜索经验模型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7FA8D215" w:rsidR="00B72A83" w:rsidRDefault="00B72A83" w:rsidP="00AA224E">
      <w:pPr>
        <w:pStyle w:val="afff"/>
        <w:numPr>
          <w:ilvl w:val="0"/>
          <w:numId w:val="5"/>
        </w:numPr>
        <w:spacing w:line="440" w:lineRule="exact"/>
        <w:ind w:left="0" w:firstLineChars="200" w:firstLine="480"/>
        <w:jc w:val="left"/>
      </w:pPr>
      <w:r w:rsidRPr="00AA224E">
        <w:rPr>
          <w:rFonts w:hint="eastAsia"/>
          <w:lang w:eastAsia="x-none"/>
        </w:rPr>
        <w:t>面向搜索经验</w:t>
      </w:r>
      <w:r>
        <w:rPr>
          <w:rFonts w:hint="eastAsia"/>
        </w:rPr>
        <w:t>的查询推荐</w:t>
      </w:r>
      <w:r w:rsidR="00E02DDF">
        <w:rPr>
          <w:rFonts w:hint="eastAsia"/>
        </w:rPr>
        <w:t>及查询推荐可视化</w:t>
      </w:r>
      <w:r>
        <w:rPr>
          <w:rFonts w:hint="eastAsia"/>
        </w:rPr>
        <w:t>方法</w:t>
      </w:r>
      <w:r w:rsidR="000600E7">
        <w:rPr>
          <w:rFonts w:hint="eastAsia"/>
        </w:rPr>
        <w:t>提出</w:t>
      </w:r>
    </w:p>
    <w:p w14:paraId="7166A16B" w14:textId="1F3D77EA"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750F721B" w:rsidR="00E02DDF" w:rsidRDefault="00C664BB" w:rsidP="00AA224E">
      <w:pPr>
        <w:pStyle w:val="afff"/>
        <w:numPr>
          <w:ilvl w:val="0"/>
          <w:numId w:val="5"/>
        </w:numPr>
        <w:spacing w:line="440" w:lineRule="exact"/>
        <w:ind w:left="0" w:firstLineChars="200" w:firstLine="480"/>
        <w:jc w:val="left"/>
      </w:pPr>
      <w:r>
        <w:rPr>
          <w:rFonts w:hint="eastAsia"/>
          <w:lang w:eastAsia="x-none"/>
        </w:rPr>
        <w:t>面向搜索经验</w:t>
      </w:r>
      <w:r>
        <w:rPr>
          <w:rFonts w:hint="eastAsia"/>
        </w:rPr>
        <w:t>的查询推荐系统设计</w:t>
      </w:r>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4FA5B3C2" w:rsidR="00C27105" w:rsidRPr="00DF1918" w:rsidRDefault="00C07009" w:rsidP="00DF1918">
      <w:pPr>
        <w:pStyle w:val="2"/>
      </w:pPr>
      <w:bookmarkStart w:id="38" w:name="_Toc500509265"/>
      <w:r>
        <w:rPr>
          <w:rFonts w:hint="eastAsia"/>
        </w:rPr>
        <w:t xml:space="preserve">1.3 </w:t>
      </w:r>
      <w:r w:rsidR="00C27105" w:rsidRPr="00DF1918">
        <w:rPr>
          <w:rFonts w:hint="eastAsia"/>
        </w:rPr>
        <w:t>论文组织结构</w:t>
      </w:r>
      <w:bookmarkEnd w:id="38"/>
    </w:p>
    <w:p w14:paraId="3A91BC8C" w14:textId="49B757C4"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w:t>
      </w:r>
      <w:r w:rsidR="000C50B9">
        <w:rPr>
          <w:rFonts w:hint="eastAsia"/>
          <w:kern w:val="2"/>
          <w:lang w:val="x-none" w:eastAsia="x-none"/>
        </w:rPr>
        <w:t>高质量的</w:t>
      </w:r>
      <w:r w:rsidR="00D80B3B">
        <w:rPr>
          <w:rFonts w:hint="eastAsia"/>
          <w:kern w:val="2"/>
          <w:lang w:val="x-none" w:eastAsia="x-none"/>
        </w:rPr>
        <w:t>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lastRenderedPageBreak/>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法在复杂搜索领域研究中的价值，并对本研究的主要研究内容进行说明，对本研究中作者所进行的主要工作进行概括性的描述。</w:t>
      </w:r>
    </w:p>
    <w:p w14:paraId="275B88DA" w14:textId="7B972AD5"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w:t>
      </w:r>
      <w:r w:rsidR="008E473C">
        <w:rPr>
          <w:rFonts w:hint="eastAsia"/>
        </w:rPr>
        <w:t>的研究基础</w:t>
      </w:r>
      <w:r w:rsidR="00F569F3">
        <w:rPr>
          <w:rFonts w:hint="eastAsia"/>
        </w:rPr>
        <w:t>。</w:t>
      </w:r>
      <w:r w:rsidR="009A0C4E">
        <w:rPr>
          <w:rFonts w:hint="eastAsia"/>
        </w:rPr>
        <w:t>本研究</w:t>
      </w:r>
      <w:r w:rsidR="005A63FE">
        <w:rPr>
          <w:rFonts w:hint="eastAsia"/>
        </w:rPr>
        <w:t>的研究基础</w:t>
      </w:r>
      <w:r w:rsidR="009A0C4E">
        <w:rPr>
          <w:rFonts w:hint="eastAsia"/>
        </w:rPr>
        <w:t>主要有：复杂搜索</w:t>
      </w:r>
      <w:r w:rsidR="003B49A7">
        <w:rPr>
          <w:rFonts w:hint="eastAsia"/>
        </w:rPr>
        <w:t>任务与</w:t>
      </w:r>
      <w:r w:rsidR="00F81108">
        <w:rPr>
          <w:rFonts w:hint="eastAsia"/>
        </w:rPr>
        <w:t>复杂搜索</w:t>
      </w:r>
      <w:r w:rsidR="009A0C4E">
        <w:rPr>
          <w:rFonts w:hint="eastAsia"/>
        </w:rPr>
        <w:t>、查询推荐、层次聚类方法以及</w:t>
      </w:r>
      <w:r w:rsidR="009A0C4E">
        <w:rPr>
          <w:rFonts w:hint="eastAsia"/>
        </w:rPr>
        <w:t>PageRank</w:t>
      </w:r>
      <w:r w:rsidR="009A0C4E">
        <w:rPr>
          <w:rFonts w:hint="eastAsia"/>
        </w:rPr>
        <w:t>算法。</w:t>
      </w:r>
    </w:p>
    <w:p w14:paraId="63CE7C90" w14:textId="64F5058D"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w:t>
      </w:r>
      <w:r w:rsidR="000C50B9">
        <w:rPr>
          <w:rFonts w:hint="eastAsia"/>
        </w:rPr>
        <w:t>高质量的</w:t>
      </w:r>
      <w:r w:rsidR="00C3754C">
        <w:rPr>
          <w:rFonts w:hint="eastAsia"/>
        </w:rPr>
        <w:t>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1"/>
        <w:snapToGrid/>
        <w:ind w:left="567"/>
      </w:pPr>
      <w:bookmarkStart w:id="39" w:name="_Toc390687472"/>
      <w:bookmarkStart w:id="40" w:name="_Toc500509266"/>
      <w:bookmarkEnd w:id="0"/>
      <w:bookmarkEnd w:id="1"/>
      <w:bookmarkEnd w:id="2"/>
      <w:r w:rsidRPr="0058252A">
        <w:lastRenderedPageBreak/>
        <w:t>相关研究</w:t>
      </w:r>
      <w:bookmarkEnd w:id="39"/>
      <w:bookmarkEnd w:id="40"/>
    </w:p>
    <w:p w14:paraId="37EAB07E" w14:textId="77B0C361" w:rsidR="006927F5" w:rsidRDefault="006927F5" w:rsidP="006927F5">
      <w:pPr>
        <w:pStyle w:val="afff"/>
        <w:spacing w:line="440" w:lineRule="exact"/>
        <w:ind w:firstLineChars="200" w:firstLine="480"/>
        <w:rPr>
          <w:lang w:val="x-none"/>
        </w:rPr>
      </w:pPr>
      <w:r>
        <w:rPr>
          <w:rFonts w:hint="eastAsia"/>
          <w:lang w:val="x-none" w:eastAsia="x-none"/>
        </w:rPr>
        <w:t>本章阐述本研究的</w:t>
      </w:r>
      <w:r w:rsidR="00DB406F">
        <w:rPr>
          <w:rFonts w:hint="eastAsia"/>
          <w:lang w:val="x-none" w:eastAsia="x-none"/>
        </w:rPr>
        <w:t>研究基础</w:t>
      </w:r>
      <w:r>
        <w:rPr>
          <w:rFonts w:hint="eastAsia"/>
          <w:lang w:val="x-none" w:eastAsia="x-none"/>
        </w:rPr>
        <w:t>。本</w:t>
      </w:r>
      <w:r w:rsidR="00DB406F">
        <w:rPr>
          <w:rFonts w:hint="eastAsia"/>
          <w:lang w:val="x-none" w:eastAsia="x-none"/>
        </w:rPr>
        <w:t>研究的研究基础</w:t>
      </w:r>
      <w:r>
        <w:rPr>
          <w:rFonts w:hint="eastAsia"/>
          <w:lang w:val="x-none" w:eastAsia="x-none"/>
        </w:rPr>
        <w:t>主要包括</w:t>
      </w:r>
      <w:r w:rsidR="0043181D">
        <w:rPr>
          <w:rFonts w:hint="eastAsia"/>
          <w:lang w:val="x-none" w:eastAsia="x-none"/>
        </w:rPr>
        <w:t>搜</w:t>
      </w:r>
      <w:r>
        <w:rPr>
          <w:rFonts w:hint="eastAsia"/>
          <w:lang w:val="x-none" w:eastAsia="x-none"/>
        </w:rPr>
        <w:t>复杂搜索</w:t>
      </w:r>
      <w:r w:rsidR="0043181D">
        <w:rPr>
          <w:rFonts w:hint="eastAsia"/>
          <w:lang w:val="x-none" w:eastAsia="x-none"/>
        </w:rPr>
        <w:t>任务与复杂搜素</w:t>
      </w:r>
      <w:r>
        <w:rPr>
          <w:rFonts w:hint="eastAsia"/>
          <w:lang w:val="x-none"/>
        </w:rPr>
        <w:t>、查询推荐、层次聚类方法以及</w:t>
      </w:r>
      <w:r>
        <w:rPr>
          <w:rFonts w:hint="eastAsia"/>
          <w:lang w:val="x-none"/>
        </w:rPr>
        <w:t>PageRank</w:t>
      </w:r>
      <w:r>
        <w:rPr>
          <w:rFonts w:hint="eastAsia"/>
          <w:lang w:val="x-none"/>
        </w:rPr>
        <w:t>算法。</w:t>
      </w:r>
    </w:p>
    <w:p w14:paraId="712E3D8E" w14:textId="22EE036D" w:rsidR="005B7547" w:rsidRPr="00DF1918" w:rsidRDefault="00C07009" w:rsidP="00DF1918">
      <w:pPr>
        <w:pStyle w:val="2"/>
      </w:pPr>
      <w:bookmarkStart w:id="41" w:name="_Toc500509267"/>
      <w:r>
        <w:rPr>
          <w:rFonts w:hint="eastAsia"/>
        </w:rPr>
        <w:t xml:space="preserve">2.1 </w:t>
      </w:r>
      <w:r w:rsidR="00506762" w:rsidRPr="00DF1918">
        <w:rPr>
          <w:rFonts w:hint="eastAsia"/>
        </w:rPr>
        <w:t>搜索任务，复杂搜索任务与</w:t>
      </w:r>
      <w:r w:rsidR="00223473" w:rsidRPr="00DF1918">
        <w:rPr>
          <w:rFonts w:hint="eastAsia"/>
        </w:rPr>
        <w:t>复杂搜索</w:t>
      </w:r>
      <w:bookmarkEnd w:id="41"/>
    </w:p>
    <w:p w14:paraId="7DD19069" w14:textId="5615F3C9" w:rsidR="008E2E55" w:rsidRDefault="00506762" w:rsidP="00935B1A">
      <w:pPr>
        <w:pStyle w:val="afff"/>
        <w:spacing w:line="440" w:lineRule="exact"/>
        <w:ind w:firstLineChars="200" w:firstLine="480"/>
      </w:pPr>
      <w:r>
        <w:rPr>
          <w:rFonts w:hint="eastAsia"/>
        </w:rPr>
        <w:t>搜索任务表示针对某一种特定信息需求的实现目标或出发点</w:t>
      </w:r>
      <w:r w:rsidR="00935B1A" w:rsidRPr="00935B1A">
        <w:rPr>
          <w:rFonts w:hint="eastAsia"/>
          <w:vertAlign w:val="superscript"/>
        </w:rPr>
        <w:t>[1]</w:t>
      </w:r>
      <w:r>
        <w:rPr>
          <w:rFonts w:hint="eastAsia"/>
        </w:rPr>
        <w:t>。例如“搜索贾斯汀比伯的生日”就是一个搜索任务，显然，在搜索框中输入“贾斯汀比伯的生日”，任何一种搜索引擎中都能够</w:t>
      </w:r>
      <w:r w:rsidR="00DC748D">
        <w:rPr>
          <w:rFonts w:hint="eastAsia"/>
        </w:rPr>
        <w:t>在搜索结果列表最顶部给用户返回正确的答案。这显然不是一个复杂的</w:t>
      </w:r>
      <w:r>
        <w:rPr>
          <w:rFonts w:hint="eastAsia"/>
        </w:rPr>
        <w:t>任务</w:t>
      </w:r>
      <w:r w:rsidR="00B35272">
        <w:rPr>
          <w:rFonts w:hint="eastAsia"/>
        </w:rPr>
        <w:t>，用户不需要进行复杂的搜索行为</w:t>
      </w:r>
      <w:r>
        <w:rPr>
          <w:rFonts w:hint="eastAsia"/>
        </w:rPr>
        <w:t>。</w:t>
      </w:r>
      <w:r w:rsidR="00B04A59">
        <w:rPr>
          <w:rFonts w:hint="eastAsia"/>
        </w:rPr>
        <w:t>与</w:t>
      </w:r>
      <w:r w:rsidR="005D12A2">
        <w:rPr>
          <w:rFonts w:hint="eastAsia"/>
        </w:rPr>
        <w:t>前例相反，复杂搜索是</w:t>
      </w:r>
      <w:r w:rsidR="00DE372B">
        <w:rPr>
          <w:rFonts w:hint="eastAsia"/>
        </w:rPr>
        <w:t>一种</w:t>
      </w:r>
      <w:r w:rsidR="005D12A2">
        <w:rPr>
          <w:rFonts w:hint="eastAsia"/>
        </w:rPr>
        <w:t>需要进行多次查询，查看多篇查询结果文档，从多种信息源种提取编辑信息的多步耗时的过程</w:t>
      </w:r>
      <w:r w:rsidR="00935B1A" w:rsidRPr="00935B1A">
        <w:rPr>
          <w:rFonts w:hint="eastAsia"/>
          <w:vertAlign w:val="superscript"/>
        </w:rPr>
        <w:t>[2-4]</w:t>
      </w:r>
      <w:r w:rsidR="005D12A2">
        <w:rPr>
          <w:rFonts w:hint="eastAsia"/>
        </w:rPr>
        <w:t>。</w:t>
      </w:r>
      <w:r w:rsidR="00126CA2">
        <w:rPr>
          <w:rFonts w:hint="eastAsia"/>
        </w:rPr>
        <w:t>例如</w:t>
      </w:r>
      <w:r w:rsidR="00490D4D">
        <w:rPr>
          <w:rFonts w:hint="eastAsia"/>
        </w:rPr>
        <w:t>要</w:t>
      </w:r>
      <w:r w:rsidR="0011549A">
        <w:rPr>
          <w:rFonts w:hint="eastAsia"/>
        </w:rPr>
        <w:t>搜索估算阿富汗境内的安全区域的相关信息或者开放性的任务例如寻找莫扎特与巴赫曲风间的区别。复杂搜索任务被定义为能够导致用户需要进行复杂搜索行为的相应任务</w:t>
      </w:r>
      <w:r w:rsidR="00935B1A" w:rsidRPr="00935B1A">
        <w:rPr>
          <w:rFonts w:hint="eastAsia"/>
          <w:vertAlign w:val="superscript"/>
        </w:rPr>
        <w:t>[5-6]</w:t>
      </w:r>
      <w:r w:rsidR="0011549A">
        <w:rPr>
          <w:rFonts w:hint="eastAsia"/>
        </w:rPr>
        <w:t>。</w:t>
      </w:r>
    </w:p>
    <w:p w14:paraId="49E77407" w14:textId="7C1A2EA7" w:rsidR="00B773BD" w:rsidRPr="008738DF" w:rsidRDefault="00AA42C3" w:rsidP="008738DF">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应</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00935B1A" w:rsidRPr="00935B1A">
        <w:rPr>
          <w:rFonts w:hint="eastAsia"/>
          <w:vertAlign w:val="superscript"/>
        </w:rPr>
        <w:t>[7]</w:t>
      </w:r>
      <w:r w:rsidRPr="0058252A">
        <w:t>提出了探索式搜索模型这一概念</w:t>
      </w:r>
      <w:r w:rsidR="001B3584">
        <w:rPr>
          <w:rFonts w:hint="eastAsia"/>
        </w:rPr>
        <w:t>，之后，复杂搜索的概念在</w:t>
      </w:r>
      <w:r w:rsidR="001B3584">
        <w:rPr>
          <w:rFonts w:hint="eastAsia"/>
        </w:rPr>
        <w:t>2012</w:t>
      </w:r>
      <w:r w:rsidR="001B3584">
        <w:rPr>
          <w:rFonts w:hint="eastAsia"/>
        </w:rPr>
        <w:t>年被进一步提出</w:t>
      </w:r>
      <w:r w:rsidR="00935B1A" w:rsidRPr="00935B1A">
        <w:rPr>
          <w:rFonts w:hint="eastAsia"/>
          <w:vertAlign w:val="superscript"/>
        </w:rPr>
        <w:t>[8]</w:t>
      </w:r>
      <w:r w:rsidRPr="0058252A">
        <w:t>。文献</w:t>
      </w:r>
      <w:r w:rsidRPr="00DE1761">
        <w:rPr>
          <w:rFonts w:hint="eastAsia"/>
        </w:rPr>
        <w:t>[</w:t>
      </w:r>
      <w:r w:rsidR="00935B1A">
        <w:t>9</w:t>
      </w:r>
      <w:r w:rsidRPr="00DE1761">
        <w:rPr>
          <w:rFonts w:hint="eastAsia"/>
        </w:rPr>
        <w:t>]</w:t>
      </w:r>
      <w:r w:rsidRPr="0058252A">
        <w:t>对于</w:t>
      </w:r>
      <w:r w:rsidR="004A7594">
        <w:rPr>
          <w:rFonts w:hint="eastAsia"/>
        </w:rPr>
        <w:t>复杂</w:t>
      </w:r>
      <w:r w:rsidRPr="0058252A">
        <w:t>搜索模式与传统的</w:t>
      </w:r>
      <w:r w:rsidR="0078477E">
        <w:rPr>
          <w:rFonts w:hint="eastAsia"/>
        </w:rPr>
        <w:t>一问一答</w:t>
      </w:r>
      <w:r w:rsidRPr="0058252A">
        <w:t>的模式进行了比较。相比</w:t>
      </w:r>
      <w:r w:rsidR="0078477E">
        <w:rPr>
          <w:rFonts w:hint="eastAsia"/>
        </w:rPr>
        <w:t>于</w:t>
      </w:r>
      <w:r w:rsidRPr="0058252A">
        <w:t>传统</w:t>
      </w:r>
      <w:r w:rsidR="0078477E">
        <w:rPr>
          <w:rFonts w:hint="eastAsia"/>
        </w:rPr>
        <w:t>的一问一答</w:t>
      </w:r>
      <w:r w:rsidR="0078477E">
        <w:t>模式，</w:t>
      </w:r>
      <w:r w:rsidR="0078477E">
        <w:rPr>
          <w:rFonts w:hint="eastAsia"/>
        </w:rPr>
        <w:t>复杂</w:t>
      </w:r>
      <w:r w:rsidRPr="0058252A">
        <w:t>搜索</w:t>
      </w:r>
      <w:r w:rsidR="0078477E">
        <w:rPr>
          <w:rFonts w:hint="eastAsia"/>
        </w:rPr>
        <w:t>作为</w:t>
      </w:r>
      <w:r w:rsidR="0078477E">
        <w:t>一种</w:t>
      </w:r>
      <w:r w:rsidR="0078477E">
        <w:rPr>
          <w:rFonts w:hint="eastAsia"/>
        </w:rPr>
        <w:t>基于发现</w:t>
      </w:r>
      <w:r w:rsidR="0078477E">
        <w:t>的</w:t>
      </w:r>
      <w:r w:rsidRPr="0058252A">
        <w:t>模式，</w:t>
      </w:r>
      <w:r w:rsidR="008738DF">
        <w:rPr>
          <w:rFonts w:hint="eastAsia"/>
        </w:rPr>
        <w:t>更加</w:t>
      </w:r>
      <w:r w:rsidRPr="0058252A">
        <w:t>注重用户在搜索过程中的人机交互。</w:t>
      </w:r>
      <w:r w:rsidR="00C22FEF">
        <w:rPr>
          <w:rFonts w:hint="eastAsia"/>
        </w:rPr>
        <w:t>复杂</w:t>
      </w:r>
      <w:r w:rsidRPr="0058252A">
        <w:t>搜索结合了信息检索领域和人机交互领域的研究成果，使得搜索过程中加入了更多的用户自身的影响</w:t>
      </w:r>
      <w:r w:rsidR="00935B1A">
        <w:rPr>
          <w:vertAlign w:val="superscript"/>
        </w:rPr>
        <w:t>[10-11</w:t>
      </w:r>
      <w:r w:rsidRPr="00DE1761">
        <w:rPr>
          <w:vertAlign w:val="superscript"/>
        </w:rPr>
        <w:t>]</w:t>
      </w:r>
      <w:r w:rsidR="00C22FEF">
        <w:t>，从而能够启发搜索过程。</w:t>
      </w:r>
      <w:r w:rsidR="00C22FEF">
        <w:rPr>
          <w:rFonts w:hint="eastAsia"/>
        </w:rPr>
        <w:t>复杂</w:t>
      </w:r>
      <w:r w:rsidRPr="0058252A">
        <w:t>搜索具有以下的基本特征：不熟悉目标领域，不清楚搜索目标，不确定达到目标的路径</w:t>
      </w:r>
      <w:r w:rsidRPr="00DE1761">
        <w:rPr>
          <w:vertAlign w:val="superscript"/>
        </w:rPr>
        <w:t>[</w:t>
      </w:r>
      <w:r w:rsidR="00935B1A">
        <w:rPr>
          <w:vertAlign w:val="superscript"/>
        </w:rPr>
        <w:t>12-14</w:t>
      </w:r>
      <w:r w:rsidRPr="00DE1761">
        <w:rPr>
          <w:vertAlign w:val="superscript"/>
        </w:rPr>
        <w:t>]</w:t>
      </w:r>
      <w:r w:rsidRPr="0058252A">
        <w:t>。因此，</w:t>
      </w:r>
      <w:r w:rsidR="00C22FEF">
        <w:rPr>
          <w:rFonts w:hint="eastAsia"/>
        </w:rPr>
        <w:t>复杂</w:t>
      </w:r>
      <w:r w:rsidRPr="0058252A">
        <w:t>搜索主要适用于以下情况：用户对于其所要搜索的目标领域不熟悉，使得用户对于搜索结果的正确与否无法判断；用户无法确定其所</w:t>
      </w:r>
      <w:r w:rsidR="00E135CF">
        <w:t>要搜索的目标；用户不清楚如何开展搜索</w:t>
      </w:r>
      <w:r w:rsidR="00935B1A" w:rsidRPr="00935B1A">
        <w:rPr>
          <w:rFonts w:hint="eastAsia"/>
          <w:vertAlign w:val="superscript"/>
        </w:rPr>
        <w:t>[1</w:t>
      </w:r>
      <w:r w:rsidR="00935B1A">
        <w:rPr>
          <w:rFonts w:hint="eastAsia"/>
          <w:vertAlign w:val="superscript"/>
        </w:rPr>
        <w:t>5</w:t>
      </w:r>
      <w:r w:rsidR="00935B1A" w:rsidRPr="00935B1A">
        <w:rPr>
          <w:rFonts w:hint="eastAsia"/>
          <w:vertAlign w:val="superscript"/>
        </w:rPr>
        <w:t>]</w:t>
      </w:r>
      <w:r w:rsidR="00E135CF">
        <w:t>。因此，与普通的搜索相比，</w:t>
      </w:r>
      <w:r w:rsidR="00E135CF">
        <w:rPr>
          <w:rFonts w:hint="eastAsia"/>
        </w:rPr>
        <w:t>复杂</w:t>
      </w:r>
      <w:r w:rsidRPr="0058252A">
        <w:t>搜索涵盖了更加广泛的活动，比如，调查、评估、比较、综合等等</w:t>
      </w:r>
      <w:r w:rsidR="00935B1A" w:rsidRPr="00935B1A">
        <w:rPr>
          <w:rFonts w:hint="eastAsia"/>
          <w:vertAlign w:val="superscript"/>
        </w:rPr>
        <w:t>[16]</w:t>
      </w:r>
      <w:r w:rsidRPr="0058252A">
        <w:t>。</w:t>
      </w:r>
    </w:p>
    <w:p w14:paraId="67BB88FF" w14:textId="2006404B" w:rsidR="00223473" w:rsidRPr="00DF1918" w:rsidRDefault="00C07009" w:rsidP="00DF1918">
      <w:pPr>
        <w:pStyle w:val="2"/>
      </w:pPr>
      <w:bookmarkStart w:id="42" w:name="_Toc500509268"/>
      <w:r>
        <w:rPr>
          <w:rFonts w:hint="eastAsia"/>
        </w:rPr>
        <w:t xml:space="preserve">2.2 </w:t>
      </w:r>
      <w:r w:rsidR="00223473" w:rsidRPr="00DF1918">
        <w:rPr>
          <w:rFonts w:hint="eastAsia"/>
        </w:rPr>
        <w:t>查询推荐</w:t>
      </w:r>
      <w:bookmarkEnd w:id="42"/>
    </w:p>
    <w:p w14:paraId="78305DBD" w14:textId="1527B3D5" w:rsidR="001A06EE" w:rsidRDefault="00B773BD" w:rsidP="003537F2">
      <w:pPr>
        <w:pStyle w:val="afff"/>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返回给用户与初始查询或者关键词相关的查询或者关键词，推荐的查询能够更好地表述</w:t>
      </w:r>
      <w:r>
        <w:rPr>
          <w:rFonts w:hint="eastAsia"/>
        </w:rPr>
        <w:lastRenderedPageBreak/>
        <w:t>用户的真实意图，帮助用户更好地构建查询</w:t>
      </w:r>
      <w:r w:rsidRPr="00B13BE1">
        <w:rPr>
          <w:rFonts w:hint="eastAsia"/>
          <w:vertAlign w:val="superscript"/>
        </w:rPr>
        <w:t>[1</w:t>
      </w:r>
      <w:r w:rsidR="001B281E">
        <w:rPr>
          <w:rFonts w:hint="eastAsia"/>
          <w:vertAlign w:val="superscript"/>
        </w:rPr>
        <w:t>7</w:t>
      </w:r>
      <w:r w:rsidRPr="00B13BE1">
        <w:rPr>
          <w:rFonts w:hint="eastAsia"/>
          <w:vertAlign w:val="superscript"/>
        </w:rPr>
        <w:t>]</w:t>
      </w:r>
      <w:r>
        <w:rPr>
          <w:rFonts w:hint="eastAsia"/>
        </w:rPr>
        <w:t>，从而完成搜索任务。用户输入的查询在大部分时候并不能精确的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准确清晰地表达出其意图的查询仍然是困难的</w:t>
      </w:r>
      <w:r w:rsidR="001B281E" w:rsidRPr="001B281E">
        <w:rPr>
          <w:rFonts w:hint="eastAsia"/>
          <w:vertAlign w:val="superscript"/>
        </w:rPr>
        <w:t>[18]</w:t>
      </w:r>
      <w:r>
        <w:rPr>
          <w:rFonts w:hint="eastAsia"/>
        </w:rPr>
        <w:t>。有研究文献</w:t>
      </w:r>
      <w:r w:rsidR="001B281E">
        <w:rPr>
          <w:rFonts w:hint="eastAsia"/>
          <w:vertAlign w:val="superscript"/>
        </w:rPr>
        <w:t>[19</w:t>
      </w:r>
      <w:r w:rsidRPr="00B13BE1">
        <w:rPr>
          <w:rFonts w:hint="eastAsia"/>
          <w:vertAlign w:val="superscript"/>
        </w:rPr>
        <w:t>]</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2F2AB30B"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1B281E" w:rsidRPr="001B281E">
        <w:rPr>
          <w:rFonts w:hint="eastAsia"/>
          <w:vertAlign w:val="superscript"/>
        </w:rPr>
        <w:t>[20-21]</w:t>
      </w:r>
      <w:r>
        <w:rPr>
          <w:rFonts w:hint="eastAsia"/>
        </w:rPr>
        <w:t>。</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421E65FB"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sidR="00BE4E3E" w:rsidRPr="00BE4E3E">
        <w:rPr>
          <w:vertAlign w:val="superscript"/>
        </w:rPr>
        <w:t>[22]</w:t>
      </w:r>
      <w:r>
        <w:rPr>
          <w:rFonts w:hint="eastAsia"/>
        </w:rPr>
        <w:t>。</w:t>
      </w:r>
      <w:r w:rsidR="00F96874">
        <w:rPr>
          <w:rFonts w:hint="eastAsia"/>
        </w:rPr>
        <w:t>如何针对复杂搜索这一特定搜索类型进行查询推荐，目前的研究尚有很大空间。</w:t>
      </w:r>
    </w:p>
    <w:p w14:paraId="70EDB841" w14:textId="2ADD52F7" w:rsidR="00223473" w:rsidRPr="00DF1918" w:rsidRDefault="00C07009" w:rsidP="00DF1918">
      <w:pPr>
        <w:pStyle w:val="2"/>
      </w:pPr>
      <w:bookmarkStart w:id="43" w:name="_Toc500509269"/>
      <w:r>
        <w:rPr>
          <w:rFonts w:hint="eastAsia"/>
        </w:rPr>
        <w:t xml:space="preserve">2.3 </w:t>
      </w:r>
      <w:r w:rsidR="006927F5" w:rsidRPr="00DF1918">
        <w:rPr>
          <w:rFonts w:hint="eastAsia"/>
        </w:rPr>
        <w:t>层次聚类方法</w:t>
      </w:r>
      <w:bookmarkEnd w:id="43"/>
    </w:p>
    <w:p w14:paraId="648F2B88" w14:textId="76A6FD3D"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w:t>
      </w:r>
      <w:r w:rsidR="00012030" w:rsidRPr="00012030">
        <w:rPr>
          <w:rFonts w:hint="eastAsia"/>
          <w:vertAlign w:val="superscript"/>
          <w:lang w:val="x-none" w:eastAsia="x-none"/>
        </w:rPr>
        <w:t>[23]</w:t>
      </w:r>
      <w:r w:rsidR="00D32B19">
        <w:rPr>
          <w:rFonts w:hint="eastAsia"/>
          <w:lang w:val="x-none" w:eastAsia="x-none"/>
        </w:rPr>
        <w:t>。按照分类原理的不同，可以分为凝聚和分裂两种方式</w:t>
      </w:r>
      <w:r w:rsidR="00012030" w:rsidRPr="00012030">
        <w:rPr>
          <w:rFonts w:hint="eastAsia"/>
          <w:vertAlign w:val="superscript"/>
          <w:lang w:val="x-none" w:eastAsia="x-none"/>
        </w:rPr>
        <w:t>[24]</w:t>
      </w:r>
      <w:r w:rsidR="00D32B19">
        <w:rPr>
          <w:rFonts w:hint="eastAsia"/>
          <w:lang w:val="x-none" w:eastAsia="x-none"/>
        </w:rPr>
        <w:t>。</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012030">
        <w:rPr>
          <w:rFonts w:cs="Times New Roman" w:hint="eastAsia"/>
          <w:szCs w:val="24"/>
          <w:vertAlign w:val="superscript"/>
          <w:lang w:val="x-none" w:eastAsia="x-none"/>
        </w:rPr>
        <w:t>[25-2</w:t>
      </w:r>
      <w:r w:rsidR="00012030">
        <w:rPr>
          <w:rFonts w:cs="Times New Roman" w:hint="eastAsia"/>
          <w:szCs w:val="24"/>
          <w:vertAlign w:val="superscript"/>
          <w:lang w:val="x-none"/>
        </w:rPr>
        <w:t>6</w:t>
      </w:r>
      <w:r w:rsidR="00012030" w:rsidRPr="00012030">
        <w:rPr>
          <w:rFonts w:cs="Times New Roman" w:hint="eastAsia"/>
          <w:szCs w:val="24"/>
          <w:vertAlign w:val="superscript"/>
          <w:lang w:val="x-none" w:eastAsia="x-none"/>
        </w:rPr>
        <w:t>]</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r w:rsidR="00012030">
        <w:rPr>
          <w:rFonts w:cs="Times New Roman" w:hint="eastAsia"/>
          <w:szCs w:val="24"/>
          <w:vertAlign w:val="superscript"/>
          <w:lang w:val="x-none" w:eastAsia="x-none"/>
        </w:rPr>
        <w:t>[27-28</w:t>
      </w:r>
      <w:r w:rsidR="00012030" w:rsidRPr="00012030">
        <w:rPr>
          <w:rFonts w:cs="Times New Roman" w:hint="eastAsia"/>
          <w:szCs w:val="24"/>
          <w:vertAlign w:val="superscript"/>
          <w:lang w:val="x-none" w:eastAsia="x-none"/>
        </w:rPr>
        <w:t>]</w:t>
      </w:r>
      <w:r w:rsidR="00D7388F" w:rsidRPr="00D7388F">
        <w:rPr>
          <w:rFonts w:cs="Times New Roman"/>
          <w:szCs w:val="24"/>
          <w:lang w:val="x-none" w:eastAsia="x-none"/>
        </w:rPr>
        <w:t>。</w:t>
      </w:r>
    </w:p>
    <w:p w14:paraId="380B14B0" w14:textId="41D805F8" w:rsidR="00D7388F" w:rsidRPr="00223D03" w:rsidRDefault="00223D03" w:rsidP="00D7388F">
      <w:pPr>
        <w:pStyle w:val="afff"/>
        <w:spacing w:line="440" w:lineRule="exact"/>
        <w:ind w:firstLineChars="200" w:firstLine="480"/>
        <w:rPr>
          <w:rFonts w:eastAsia="Times New Roman"/>
          <w:szCs w:val="24"/>
        </w:rPr>
      </w:pPr>
      <w:r w:rsidRPr="00223D03">
        <w:rPr>
          <w:rFonts w:ascii="宋体" w:hAnsi="宋体"/>
          <w:szCs w:val="24"/>
        </w:rPr>
        <w:t>给定要聚类的</w:t>
      </w:r>
      <w:r w:rsidRPr="00223D03">
        <w:rPr>
          <w:rFonts w:hint="eastAsia"/>
        </w:rPr>
        <w:t>N</w:t>
      </w:r>
      <w:r>
        <w:rPr>
          <w:rFonts w:ascii="MS Mincho" w:eastAsia="MS Mincho" w:hAnsi="MS Mincho" w:cs="MS Mincho" w:hint="eastAsia"/>
          <w:szCs w:val="24"/>
        </w:rPr>
        <w:t>个</w:t>
      </w:r>
      <w:r w:rsidRPr="00223D03">
        <w:rPr>
          <w:rFonts w:ascii="宋体" w:hAnsi="宋体"/>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宋体" w:hAnsi="宋体"/>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宋体" w:hAnsi="宋体"/>
          <w:szCs w:val="24"/>
        </w:rPr>
        <w:t>阵</w:t>
      </w:r>
      <w:r w:rsidRPr="00223D03">
        <w:rPr>
          <w:rFonts w:eastAsia="Times New Roman" w:hint="eastAsia"/>
          <w:szCs w:val="24"/>
        </w:rPr>
        <w:t xml:space="preserve">), </w:t>
      </w:r>
      <w:r w:rsidRPr="00223D03">
        <w:rPr>
          <w:rFonts w:ascii="宋体" w:hAnsi="宋体"/>
          <w:szCs w:val="24"/>
        </w:rPr>
        <w:t>层次式聚类方法的基本步骤</w:t>
      </w:r>
      <w:r>
        <w:rPr>
          <w:rFonts w:ascii="宋体" w:hAnsi="宋体" w:hint="eastAsia"/>
          <w:szCs w:val="24"/>
        </w:rPr>
        <w:t>如下</w:t>
      </w:r>
      <w:r w:rsidR="00012030" w:rsidRPr="00012030">
        <w:rPr>
          <w:rFonts w:cs="Times New Roman" w:hint="eastAsia"/>
          <w:szCs w:val="24"/>
          <w:vertAlign w:val="superscript"/>
          <w:lang w:val="x-none" w:eastAsia="x-none"/>
        </w:rPr>
        <w:t>[29-31]</w:t>
      </w:r>
      <w:r>
        <w:rPr>
          <w:rFonts w:ascii="宋体" w:hAnsi="宋体" w:hint="eastAsia"/>
          <w:szCs w:val="24"/>
        </w:rPr>
        <w:t>：</w:t>
      </w:r>
    </w:p>
    <w:p w14:paraId="5027D12D" w14:textId="1150AC44" w:rsidR="00B63695" w:rsidRDefault="00E941F8" w:rsidP="00AA224E">
      <w:pPr>
        <w:pStyle w:val="afff"/>
        <w:numPr>
          <w:ilvl w:val="0"/>
          <w:numId w:val="46"/>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049A0C0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w:t>
      </w:r>
      <w:r w:rsidR="00137E90">
        <w:rPr>
          <w:rFonts w:hint="eastAsia"/>
        </w:rPr>
        <w:lastRenderedPageBreak/>
        <w:t>及</w:t>
      </w:r>
      <w:r w:rsidR="00137E90">
        <w:rPr>
          <w:rFonts w:hint="eastAsia"/>
        </w:rPr>
        <w:t>AL</w:t>
      </w:r>
      <w:r w:rsidR="00137E90">
        <w:rPr>
          <w:rFonts w:hint="eastAsia"/>
        </w:rPr>
        <w:t>层次聚类</w:t>
      </w:r>
      <w:r w:rsidR="00012030">
        <w:rPr>
          <w:rFonts w:hint="eastAsia"/>
          <w:vertAlign w:val="superscript"/>
        </w:rPr>
        <w:t>[32</w:t>
      </w:r>
      <w:r w:rsidR="00012030" w:rsidRPr="00012030">
        <w:rPr>
          <w:rFonts w:hint="eastAsia"/>
          <w:vertAlign w:val="superscript"/>
        </w:rPr>
        <w:t>]</w:t>
      </w:r>
      <w:r w:rsidR="00137E90">
        <w:rPr>
          <w:rFonts w:hint="eastAsia"/>
        </w:rPr>
        <w:t>。</w:t>
      </w:r>
    </w:p>
    <w:p w14:paraId="050346DC" w14:textId="7C6E25DE" w:rsidR="00310BDB" w:rsidRDefault="00310BDB" w:rsidP="000E5628">
      <w:pPr>
        <w:pStyle w:val="afff"/>
        <w:numPr>
          <w:ilvl w:val="0"/>
          <w:numId w:val="39"/>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0E5628">
      <w:pPr>
        <w:pStyle w:val="afff"/>
        <w:numPr>
          <w:ilvl w:val="0"/>
          <w:numId w:val="39"/>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0E5628">
      <w:pPr>
        <w:pStyle w:val="afff"/>
        <w:numPr>
          <w:ilvl w:val="0"/>
          <w:numId w:val="39"/>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07C49FC8" w:rsidR="006927F5" w:rsidRPr="00DF1918" w:rsidRDefault="00C07009" w:rsidP="00DF1918">
      <w:pPr>
        <w:pStyle w:val="2"/>
      </w:pPr>
      <w:bookmarkStart w:id="44" w:name="_Toc500509270"/>
      <w:r>
        <w:rPr>
          <w:rFonts w:hint="eastAsia"/>
        </w:rPr>
        <w:t xml:space="preserve">2.4 </w:t>
      </w:r>
      <w:r w:rsidR="006927F5" w:rsidRPr="00DF1918">
        <w:rPr>
          <w:rFonts w:hint="eastAsia"/>
        </w:rPr>
        <w:t>PageRank</w:t>
      </w:r>
      <w:r w:rsidR="006927F5" w:rsidRPr="00DF1918">
        <w:rPr>
          <w:rFonts w:hint="eastAsia"/>
        </w:rPr>
        <w:t>算法</w:t>
      </w:r>
      <w:bookmarkEnd w:id="44"/>
    </w:p>
    <w:p w14:paraId="22907933" w14:textId="35013C90" w:rsidR="00B63695" w:rsidRDefault="0004788F" w:rsidP="00B63695">
      <w:pPr>
        <w:pStyle w:val="afff"/>
        <w:spacing w:line="440" w:lineRule="exact"/>
        <w:ind w:firstLineChars="200" w:firstLine="480"/>
        <w:rPr>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CA314E" w:rsidRPr="00CA314E">
        <w:rPr>
          <w:rFonts w:hint="eastAsia"/>
          <w:vertAlign w:val="superscript"/>
          <w:lang w:val="x-none"/>
        </w:rPr>
        <w:t>[33]</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CA314E">
        <w:rPr>
          <w:rFonts w:hint="eastAsia"/>
          <w:lang w:val="x-none"/>
        </w:rPr>
        <w:t>以及</w:t>
      </w:r>
      <w:r w:rsidR="00252F1A" w:rsidRPr="00252F1A">
        <w:rPr>
          <w:rFonts w:hint="eastAsia"/>
          <w:lang w:val="x-none"/>
        </w:rPr>
        <w:t>重要性的一种方法</w:t>
      </w:r>
      <w:r w:rsidR="00CA314E" w:rsidRPr="00CA314E">
        <w:rPr>
          <w:rFonts w:hint="eastAsia"/>
          <w:vertAlign w:val="superscript"/>
          <w:lang w:val="x-none"/>
        </w:rPr>
        <w:t>[34]</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CA314E">
        <w:rPr>
          <w:rFonts w:hint="eastAsia"/>
          <w:lang w:val="x-none"/>
        </w:rPr>
        <w:t>来调整结果，使那些更具</w:t>
      </w:r>
      <w:r w:rsidR="00252F1A" w:rsidRPr="00252F1A">
        <w:rPr>
          <w:rFonts w:hint="eastAsia"/>
          <w:lang w:val="x-none"/>
        </w:rPr>
        <w:t>等级</w:t>
      </w:r>
      <w:r w:rsidR="00CA314E">
        <w:rPr>
          <w:rFonts w:hint="eastAsia"/>
          <w:lang w:val="x-none"/>
        </w:rPr>
        <w:t>以及重要性</w:t>
      </w:r>
      <w:r w:rsidR="00252F1A" w:rsidRPr="00252F1A">
        <w:rPr>
          <w:rFonts w:hint="eastAsia"/>
          <w:lang w:val="x-none"/>
        </w:rPr>
        <w:t>的网页在搜索结果中另网站排名获得提升，从而提高搜索结果的相关性和质量</w:t>
      </w:r>
      <w:r w:rsidR="00CA314E" w:rsidRPr="00CA314E">
        <w:rPr>
          <w:rFonts w:hint="eastAsia"/>
          <w:vertAlign w:val="superscript"/>
          <w:lang w:val="x-none"/>
        </w:rPr>
        <w:t>[35-36]</w:t>
      </w:r>
      <w:r w:rsidR="00252F1A" w:rsidRPr="00252F1A">
        <w:rPr>
          <w:rFonts w:hint="eastAsia"/>
          <w:lang w:val="x-none"/>
        </w:rPr>
        <w:t>。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CA314E">
        <w:rPr>
          <w:rFonts w:hint="eastAsia"/>
          <w:lang w:val="x-none"/>
        </w:rPr>
        <w:t>则表明这个网站非常受欢迎或者极其重要</w:t>
      </w:r>
      <w:r w:rsidR="00CA314E" w:rsidRPr="00CA314E">
        <w:rPr>
          <w:rFonts w:hint="eastAsia"/>
          <w:vertAlign w:val="superscript"/>
          <w:lang w:val="x-none"/>
        </w:rPr>
        <w:t>[37]</w:t>
      </w:r>
      <w:r w:rsidR="00252F1A" w:rsidRPr="00252F1A">
        <w:rPr>
          <w:rFonts w:hint="eastAsia"/>
          <w:lang w:val="x-none"/>
        </w:rPr>
        <w:t>。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5AA34493" w:rsidR="00252F1A" w:rsidRDefault="00252F1A" w:rsidP="00B63695">
      <w:pPr>
        <w:pStyle w:val="afff"/>
        <w:spacing w:line="440" w:lineRule="exact"/>
        <w:ind w:firstLineChars="200" w:firstLine="480"/>
        <w:rPr>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算，这种入链方法假设一个网页的入链越多，则该网页越重要</w:t>
      </w:r>
      <w:r w:rsidR="00CA314E" w:rsidRPr="00CA314E">
        <w:rPr>
          <w:rFonts w:hint="eastAsia"/>
          <w:vertAlign w:val="superscript"/>
          <w:lang w:val="x-none"/>
        </w:rPr>
        <w:t>[38]</w:t>
      </w:r>
      <w:r w:rsidRPr="00252F1A">
        <w:rPr>
          <w:rFonts w:hint="eastAsia"/>
          <w:lang w:val="x-none"/>
        </w:rPr>
        <w:t>。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虑到入链数量的影响，还参考了网页质量因素，两者相结合获得了更好</w:t>
      </w:r>
      <w:r w:rsidRPr="00252F1A">
        <w:rPr>
          <w:rFonts w:hint="eastAsia"/>
          <w:lang w:val="x-none"/>
        </w:rPr>
        <w:lastRenderedPageBreak/>
        <w:t>的网页重要性评价标准</w:t>
      </w:r>
      <w:r w:rsidR="00CA314E" w:rsidRPr="00CA314E">
        <w:rPr>
          <w:rFonts w:hint="eastAsia"/>
          <w:vertAlign w:val="superscript"/>
          <w:lang w:val="x-none"/>
        </w:rPr>
        <w:t>[39]</w:t>
      </w:r>
      <w:r w:rsidRPr="00252F1A">
        <w:rPr>
          <w:rFonts w:hint="eastAsia"/>
          <w:lang w:val="x-none"/>
        </w:rPr>
        <w:t>。</w:t>
      </w:r>
    </w:p>
    <w:p w14:paraId="02E82CEA" w14:textId="448AB4F0" w:rsidR="00252F1A" w:rsidRDefault="00252F1A" w:rsidP="00B63695">
      <w:pPr>
        <w:pStyle w:val="afff"/>
        <w:spacing w:line="440" w:lineRule="exact"/>
        <w:ind w:firstLineChars="200" w:firstLine="480"/>
        <w:rPr>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r w:rsidR="00CA314E" w:rsidRPr="00CA314E">
        <w:rPr>
          <w:rFonts w:hint="eastAsia"/>
          <w:vertAlign w:val="superscript"/>
          <w:lang w:val="x-none"/>
        </w:rPr>
        <w:t>[40]</w:t>
      </w:r>
      <w:r w:rsidRPr="00252F1A">
        <w:rPr>
          <w:rFonts w:hint="eastAsia"/>
          <w:lang w:val="x-none"/>
        </w:rPr>
        <w:t>：</w:t>
      </w:r>
    </w:p>
    <w:p w14:paraId="4727D71D" w14:textId="6BD63D76" w:rsidR="00252F1A" w:rsidRDefault="00252F1A" w:rsidP="000E5628">
      <w:pPr>
        <w:pStyle w:val="afff"/>
        <w:numPr>
          <w:ilvl w:val="0"/>
          <w:numId w:val="40"/>
        </w:numPr>
        <w:spacing w:line="440" w:lineRule="exact"/>
        <w:ind w:left="0" w:firstLineChars="200" w:firstLine="480"/>
      </w:pPr>
      <w:r>
        <w:rPr>
          <w:rFonts w:hint="eastAsia"/>
        </w:rPr>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0E5628">
      <w:pPr>
        <w:pStyle w:val="afff"/>
        <w:numPr>
          <w:ilvl w:val="0"/>
          <w:numId w:val="40"/>
        </w:numPr>
        <w:spacing w:line="440" w:lineRule="exact"/>
        <w:ind w:left="0" w:firstLineChars="200" w:firstLine="480"/>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665E34D3" w:rsidR="00252F1A" w:rsidRP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00CA314E" w:rsidRPr="00CA314E">
        <w:rPr>
          <w:rFonts w:hint="eastAsia"/>
          <w:vertAlign w:val="superscript"/>
        </w:rPr>
        <w:t>[41]</w:t>
      </w:r>
      <w:r w:rsidRPr="00252F1A">
        <w:rPr>
          <w:rFonts w:hint="eastAsia"/>
        </w:rPr>
        <w:t>。</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00CA314E">
        <w:rPr>
          <w:rFonts w:hint="eastAsia"/>
        </w:rPr>
        <w:t>来进行排序。</w:t>
      </w:r>
      <w:r w:rsidRPr="00252F1A">
        <w:rPr>
          <w:rFonts w:hint="eastAsia"/>
        </w:rPr>
        <w:t>这个搜索引擎对于任意不同的查询请求，返回的结果都是相同的，即返回</w:t>
      </w:r>
      <w:r w:rsidRPr="00252F1A">
        <w:rPr>
          <w:rFonts w:hint="eastAsia"/>
        </w:rPr>
        <w:t>PageRank</w:t>
      </w:r>
      <w:r w:rsidRPr="00252F1A">
        <w:rPr>
          <w:rFonts w:hint="eastAsia"/>
        </w:rPr>
        <w:t>值最高的页面。</w:t>
      </w:r>
    </w:p>
    <w:p w14:paraId="609621AB" w14:textId="77777777" w:rsidR="00A424DC" w:rsidRPr="0058252A" w:rsidRDefault="00A424DC" w:rsidP="009F7343">
      <w:pPr>
        <w:pStyle w:val="11"/>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1"/>
        <w:snapToGrid/>
        <w:ind w:left="567"/>
      </w:pPr>
      <w:bookmarkStart w:id="45" w:name="_Toc500509271"/>
      <w:r>
        <w:rPr>
          <w:rFonts w:hint="eastAsia"/>
        </w:rPr>
        <w:lastRenderedPageBreak/>
        <w:t>基于时间树的搜索经验</w:t>
      </w:r>
      <w:r w:rsidR="00E17D6C">
        <w:rPr>
          <w:rFonts w:hint="eastAsia"/>
        </w:rPr>
        <w:t>提取方法</w:t>
      </w:r>
      <w:bookmarkEnd w:id="45"/>
    </w:p>
    <w:p w14:paraId="0D88E946" w14:textId="11444527" w:rsidR="00A424DC" w:rsidRPr="0058252A" w:rsidRDefault="000B202F" w:rsidP="006C574A">
      <w:pPr>
        <w:pStyle w:val="afff"/>
        <w:spacing w:line="440" w:lineRule="exact"/>
        <w:ind w:firstLineChars="200" w:firstLine="480"/>
      </w:pPr>
      <w:bookmarkStart w:id="46" w:name="OLE_LINK11"/>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1D326B2A" w:rsidR="00A424DC" w:rsidRPr="00DF1918" w:rsidRDefault="00C07009" w:rsidP="00DF1918">
      <w:pPr>
        <w:pStyle w:val="2"/>
      </w:pPr>
      <w:bookmarkStart w:id="47" w:name="_Toc390687487"/>
      <w:bookmarkStart w:id="48" w:name="_Toc500509272"/>
      <w:r>
        <w:rPr>
          <w:rFonts w:hint="eastAsia"/>
        </w:rPr>
        <w:t xml:space="preserve">3.1 </w:t>
      </w:r>
      <w:r w:rsidR="00594398" w:rsidRPr="00DF1918">
        <w:rPr>
          <w:rFonts w:hint="eastAsia"/>
        </w:rPr>
        <w:t>时间树与用户的搜索经验</w:t>
      </w:r>
      <w:bookmarkEnd w:id="47"/>
      <w:bookmarkEnd w:id="48"/>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936544">
      <w:pPr>
        <w:pStyle w:val="afff"/>
        <w:numPr>
          <w:ilvl w:val="0"/>
          <w:numId w:val="38"/>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w:t>
      </w:r>
      <w:r w:rsidR="001A5AD4">
        <w:rPr>
          <w:rFonts w:hint="eastAsia"/>
          <w:szCs w:val="24"/>
        </w:rPr>
        <w:lastRenderedPageBreak/>
        <w:t>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0E5628">
      <w:pPr>
        <w:pStyle w:val="afff"/>
        <w:numPr>
          <w:ilvl w:val="0"/>
          <w:numId w:val="38"/>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0E5628">
      <w:pPr>
        <w:pStyle w:val="afff"/>
        <w:numPr>
          <w:ilvl w:val="0"/>
          <w:numId w:val="38"/>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0E5628">
      <w:pPr>
        <w:pStyle w:val="afff"/>
        <w:numPr>
          <w:ilvl w:val="0"/>
          <w:numId w:val="38"/>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0E5628">
      <w:pPr>
        <w:pStyle w:val="afff"/>
        <w:numPr>
          <w:ilvl w:val="0"/>
          <w:numId w:val="38"/>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lastRenderedPageBreak/>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1A854A34"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sidR="00B2236F">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lastRenderedPageBreak/>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17ABD149" w:rsidR="00C12247" w:rsidRPr="00BA013B" w:rsidRDefault="005431DA" w:rsidP="00C12247">
      <w:pPr>
        <w:jc w:val="center"/>
        <w:rPr>
          <w:sz w:val="21"/>
          <w:szCs w:val="21"/>
        </w:rPr>
      </w:pPr>
      <w:r w:rsidRPr="00BA013B">
        <w:rPr>
          <w:sz w:val="21"/>
          <w:szCs w:val="21"/>
        </w:rPr>
        <w:t xml:space="preserve">Fig. 3.1 </w:t>
      </w:r>
      <w:r w:rsidR="00A9434E">
        <w:rPr>
          <w:sz w:val="21"/>
          <w:szCs w:val="21"/>
        </w:rPr>
        <w:t>diagram of the RCST structure of TimeTree helping user</w:t>
      </w:r>
      <w:r w:rsidR="0067347A">
        <w:rPr>
          <w:sz w:val="21"/>
          <w:szCs w:val="21"/>
        </w:rPr>
        <w:t>s</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694A8A7C" w:rsidR="00CE3DB4" w:rsidRPr="00171E92" w:rsidRDefault="00686EAB" w:rsidP="00171E92">
      <w:pPr>
        <w:spacing w:line="440" w:lineRule="exact"/>
        <w:ind w:firstLineChars="200" w:firstLine="480"/>
      </w:pPr>
      <w:r w:rsidRPr="00686EAB">
        <w:rPr>
          <w:rFonts w:hint="eastAsia"/>
        </w:rPr>
        <w:lastRenderedPageBreak/>
        <w:t>为了回答时间树中是否蕴含</w:t>
      </w:r>
      <w:r w:rsidR="000C50B9">
        <w:rPr>
          <w:rFonts w:hint="eastAsia"/>
        </w:rPr>
        <w:t>高质量的</w:t>
      </w:r>
      <w:r w:rsidRPr="00686EAB">
        <w:rPr>
          <w:rFonts w:hint="eastAsia"/>
        </w:rPr>
        <w:t>用户搜索经验的问题，首先需要</w:t>
      </w:r>
      <w:r w:rsidR="001662BD">
        <w:rPr>
          <w:rFonts w:hint="eastAsia"/>
        </w:rPr>
        <w:t>对用户的搜索经验进行模型化的描述。</w:t>
      </w:r>
    </w:p>
    <w:p w14:paraId="0DDAE3D5" w14:textId="072B20E7" w:rsidR="00A424DC" w:rsidRPr="00DF1918" w:rsidRDefault="00C07009" w:rsidP="00DF1918">
      <w:pPr>
        <w:pStyle w:val="2"/>
      </w:pPr>
      <w:bookmarkStart w:id="49" w:name="_Toc390687488"/>
      <w:bookmarkStart w:id="50" w:name="_Toc500509273"/>
      <w:r>
        <w:rPr>
          <w:rFonts w:hint="eastAsia"/>
        </w:rPr>
        <w:t xml:space="preserve">3.2 </w:t>
      </w:r>
      <w:r w:rsidR="001C0D24" w:rsidRPr="00DF1918">
        <w:rPr>
          <w:rFonts w:hint="eastAsia"/>
        </w:rPr>
        <w:t>用户搜索经验模型</w:t>
      </w:r>
      <w:bookmarkEnd w:id="49"/>
      <w:r w:rsidR="0065671A" w:rsidRPr="00DF1918">
        <w:rPr>
          <w:rFonts w:hint="eastAsia"/>
        </w:rPr>
        <w:t>及用户搜索经验</w:t>
      </w:r>
      <w:r w:rsidR="007D13E1" w:rsidRPr="00DF1918">
        <w:rPr>
          <w:rFonts w:hint="eastAsia"/>
        </w:rPr>
        <w:t>一致性</w:t>
      </w:r>
      <w:r w:rsidR="0065671A" w:rsidRPr="00DF1918">
        <w:rPr>
          <w:rFonts w:hint="eastAsia"/>
        </w:rPr>
        <w:t>模型</w:t>
      </w:r>
      <w:bookmarkEnd w:id="50"/>
    </w:p>
    <w:p w14:paraId="73839EC0" w14:textId="44CC73A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w:t>
      </w:r>
      <w:r w:rsidR="00E62FE3">
        <w:rPr>
          <w:rFonts w:hint="eastAsia"/>
          <w:vertAlign w:val="superscript"/>
        </w:rPr>
        <w:t>42</w:t>
      </w:r>
      <w:r w:rsidRPr="00781C9E">
        <w:rPr>
          <w:vertAlign w:val="superscript"/>
        </w:rPr>
        <w:t>]</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t>因果一致性指用户能够准确回忆起搜索中的某个查询的查询动机</w:t>
      </w:r>
      <w:r>
        <w:rPr>
          <w:rFonts w:hint="eastAsia"/>
          <w:szCs w:val="24"/>
        </w:rPr>
        <w:t>。</w:t>
      </w:r>
    </w:p>
    <w:p w14:paraId="6151F474" w14:textId="267A327D" w:rsidR="00052037" w:rsidRDefault="00052037" w:rsidP="00223D03">
      <w:pPr>
        <w:pStyle w:val="11"/>
        <w:numPr>
          <w:ilvl w:val="0"/>
          <w:numId w:val="8"/>
        </w:numPr>
        <w:spacing w:line="440" w:lineRule="exact"/>
        <w:ind w:left="0" w:firstLineChars="200" w:firstLine="480"/>
      </w:pPr>
      <w:r w:rsidRPr="00693E31">
        <w:rPr>
          <w:rFonts w:hint="eastAsia"/>
          <w:szCs w:val="24"/>
        </w:rPr>
        <w:lastRenderedPageBreak/>
        <w:t>主题一致性指用户能够合理地对</w:t>
      </w:r>
      <w:r w:rsidR="00227228">
        <w:rPr>
          <w:rFonts w:hint="eastAsia"/>
          <w:szCs w:val="24"/>
        </w:rPr>
        <w:t>复杂搜索</w:t>
      </w:r>
      <w:r w:rsidRPr="00693E31">
        <w:rPr>
          <w:rFonts w:hint="eastAsia"/>
          <w:szCs w:val="24"/>
        </w:rPr>
        <w:t>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50E9E47C" w:rsidR="00A424DC" w:rsidRPr="00DF1918" w:rsidRDefault="00C07009" w:rsidP="00DF1918">
      <w:pPr>
        <w:pStyle w:val="2"/>
      </w:pPr>
      <w:bookmarkStart w:id="51" w:name="_Toc500509274"/>
      <w:r>
        <w:rPr>
          <w:rFonts w:hint="eastAsia"/>
        </w:rPr>
        <w:t xml:space="preserve">3.3 </w:t>
      </w:r>
      <w:r w:rsidR="00441548" w:rsidRPr="00DF1918">
        <w:rPr>
          <w:rFonts w:hint="eastAsia"/>
        </w:rPr>
        <w:t>基于时间树的</w:t>
      </w:r>
      <w:r w:rsidR="00920AE4" w:rsidRPr="00DF1918">
        <w:rPr>
          <w:rFonts w:hint="eastAsia"/>
        </w:rPr>
        <w:t>搜索经验</w:t>
      </w:r>
      <w:r w:rsidR="00063673">
        <w:rPr>
          <w:rFonts w:hint="eastAsia"/>
        </w:rPr>
        <w:t>蕴含性</w:t>
      </w:r>
      <w:r w:rsidR="00920AE4" w:rsidRPr="00DF1918">
        <w:rPr>
          <w:rFonts w:hint="eastAsia"/>
        </w:rPr>
        <w:t>验证</w:t>
      </w:r>
      <w:r w:rsidR="00C2052D" w:rsidRPr="00DF1918">
        <w:rPr>
          <w:rFonts w:hint="eastAsia"/>
        </w:rPr>
        <w:t>实验</w:t>
      </w:r>
      <w:r w:rsidR="00925463" w:rsidRPr="00DF1918">
        <w:rPr>
          <w:rFonts w:hint="eastAsia"/>
        </w:rPr>
        <w:t>设计</w:t>
      </w:r>
      <w:bookmarkEnd w:id="51"/>
    </w:p>
    <w:p w14:paraId="66E3E5CC" w14:textId="64029FC9"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3C027F">
        <w:rPr>
          <w:rFonts w:hint="eastAsia"/>
        </w:rPr>
        <w:t>，从而验证时间树中是否蕴含</w:t>
      </w:r>
      <w:r w:rsidR="00590533">
        <w:rPr>
          <w:rFonts w:hint="eastAsia"/>
        </w:rPr>
        <w:t>高质量的</w:t>
      </w:r>
      <w:r w:rsidR="003C027F">
        <w:rPr>
          <w:rFonts w:hint="eastAsia"/>
        </w:rPr>
        <w:t>用户搜索经验</w:t>
      </w:r>
      <w:r w:rsidR="007C3602">
        <w:rPr>
          <w:lang w:eastAsia="zh-CN"/>
        </w:rPr>
        <w:t>。</w:t>
      </w:r>
    </w:p>
    <w:p w14:paraId="4FF3A93C" w14:textId="69D427AE" w:rsidR="00FB33AF" w:rsidRPr="0058252A" w:rsidRDefault="0067279E" w:rsidP="0067279E">
      <w:pPr>
        <w:pStyle w:val="3"/>
      </w:pPr>
      <w:bookmarkStart w:id="52" w:name="_Toc500509275"/>
      <w:r>
        <w:rPr>
          <w:rFonts w:hint="eastAsia"/>
        </w:rPr>
        <w:t xml:space="preserve">3.3.1 </w:t>
      </w:r>
      <w:r w:rsidR="00A04A64">
        <w:rPr>
          <w:rFonts w:hint="eastAsia"/>
        </w:rPr>
        <w:t>复杂搜索</w:t>
      </w:r>
      <w:r w:rsidR="00CC507A">
        <w:rPr>
          <w:rFonts w:hint="eastAsia"/>
        </w:rPr>
        <w:t>任务设计</w:t>
      </w:r>
      <w:bookmarkEnd w:id="52"/>
    </w:p>
    <w:p w14:paraId="51B052BD" w14:textId="1886327A"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w:t>
      </w:r>
      <w:r w:rsidR="00B963AA">
        <w:rPr>
          <w:rFonts w:hint="eastAsia"/>
          <w:vertAlign w:val="superscript"/>
        </w:rPr>
        <w:t>43</w:t>
      </w:r>
      <w:r w:rsidRPr="00D07FCF">
        <w:rPr>
          <w:rFonts w:hint="eastAsia"/>
          <w:vertAlign w:val="superscript"/>
        </w:rPr>
        <w:t>]</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w:t>
      </w:r>
      <w:r w:rsidR="002D3F9A">
        <w:rPr>
          <w:rFonts w:hint="eastAsia"/>
          <w:vertAlign w:val="superscript"/>
        </w:rPr>
        <w:t>44</w:t>
      </w:r>
      <w:r w:rsidRPr="00222539">
        <w:rPr>
          <w:rFonts w:hint="eastAsia"/>
          <w:vertAlign w:val="superscript"/>
        </w:rPr>
        <w:t>]</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53"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63067E26"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w:t>
      </w:r>
      <w:r w:rsidR="00450A69">
        <w:rPr>
          <w:rFonts w:hint="eastAsia"/>
        </w:rPr>
        <w:t>实验</w:t>
      </w:r>
      <w:r w:rsidR="00003528" w:rsidRPr="007B562D">
        <w:rPr>
          <w:rFonts w:hint="eastAsia"/>
        </w:rPr>
        <w:t>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0C24880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00CE5DA0">
        <w:rPr>
          <w:rFonts w:hint="eastAsia"/>
        </w:rPr>
        <w:t>场景，是那些</w:t>
      </w:r>
      <w:r w:rsidRPr="00E0036F">
        <w:rPr>
          <w:rFonts w:hint="eastAsia"/>
        </w:rPr>
        <w:t>“</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0B033068" w:rsidR="004B623F" w:rsidRPr="0058252A" w:rsidRDefault="0067279E" w:rsidP="0067279E">
      <w:pPr>
        <w:pStyle w:val="3"/>
      </w:pPr>
      <w:bookmarkStart w:id="54" w:name="_Toc500509276"/>
      <w:r>
        <w:rPr>
          <w:rFonts w:hint="eastAsia"/>
        </w:rPr>
        <w:t xml:space="preserve">3.3.2 </w:t>
      </w:r>
      <w:r w:rsidR="004B623F">
        <w:rPr>
          <w:rFonts w:hint="eastAsia"/>
        </w:rPr>
        <w:t>实验过程设计</w:t>
      </w:r>
      <w:bookmarkEnd w:id="54"/>
    </w:p>
    <w:p w14:paraId="7C5ACDCB" w14:textId="0938378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7271C">
        <w:rPr>
          <w:rFonts w:hint="eastAsia"/>
        </w:rPr>
        <w:t>，以此验证时间树上搜索经验的蕴含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541FEEF3"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DB14BF">
        <w:rPr>
          <w:rFonts w:hint="eastAsia"/>
          <w:sz w:val="21"/>
          <w:szCs w:val="21"/>
        </w:rPr>
        <w:t xml:space="preserve"> diagram of </w:t>
      </w:r>
      <w:r w:rsidR="00DB14BF">
        <w:rPr>
          <w:sz w:val="21"/>
          <w:szCs w:val="21"/>
        </w:rPr>
        <w:t>SearchLog</w:t>
      </w:r>
    </w:p>
    <w:bookmarkEnd w:id="53"/>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0642164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sidR="00666D9A">
        <w:rPr>
          <w:rFonts w:hint="eastAsia"/>
        </w:rPr>
        <w:t>的</w:t>
      </w:r>
      <w:r>
        <w:rPr>
          <w:rFonts w:hint="eastAsia"/>
        </w:rPr>
        <w:t>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657DB0DD" w:rsidR="003F560F" w:rsidRPr="00DF1918" w:rsidRDefault="00C07009" w:rsidP="00DF1918">
      <w:pPr>
        <w:pStyle w:val="2"/>
      </w:pPr>
      <w:bookmarkStart w:id="55" w:name="_Toc500509277"/>
      <w:r>
        <w:rPr>
          <w:rFonts w:hint="eastAsia"/>
        </w:rPr>
        <w:t xml:space="preserve">3.4 </w:t>
      </w:r>
      <w:r w:rsidR="007F128E" w:rsidRPr="00DF1918">
        <w:rPr>
          <w:rFonts w:hint="eastAsia"/>
        </w:rPr>
        <w:t>基于时间树的搜索经验</w:t>
      </w:r>
      <w:r w:rsidR="00D93314">
        <w:rPr>
          <w:rFonts w:hint="eastAsia"/>
        </w:rPr>
        <w:t>蕴含性</w:t>
      </w:r>
      <w:r w:rsidR="007F128E" w:rsidRPr="00DF1918">
        <w:rPr>
          <w:rFonts w:hint="eastAsia"/>
        </w:rPr>
        <w:t>验证</w:t>
      </w:r>
      <w:r w:rsidR="003F560F" w:rsidRPr="00DF1918">
        <w:rPr>
          <w:rFonts w:hint="eastAsia"/>
        </w:rPr>
        <w:t>实验结果分析</w:t>
      </w:r>
      <w:bookmarkEnd w:id="55"/>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1464B25E" w:rsidR="00250FBA" w:rsidRDefault="0067279E" w:rsidP="0067279E">
      <w:pPr>
        <w:pStyle w:val="3"/>
      </w:pPr>
      <w:bookmarkStart w:id="56" w:name="_Toc500509278"/>
      <w:r>
        <w:rPr>
          <w:rFonts w:hint="eastAsia"/>
        </w:rPr>
        <w:t xml:space="preserve">3.4.1 </w:t>
      </w:r>
      <w:r w:rsidR="0085345D">
        <w:rPr>
          <w:rFonts w:hint="eastAsia"/>
        </w:rPr>
        <w:t>主观</w:t>
      </w:r>
      <w:r w:rsidR="00C70861">
        <w:rPr>
          <w:rFonts w:hint="eastAsia"/>
        </w:rPr>
        <w:t>评估</w:t>
      </w:r>
      <w:r w:rsidR="004D2C7D">
        <w:rPr>
          <w:rFonts w:hint="eastAsia"/>
        </w:rPr>
        <w:t>分析</w:t>
      </w:r>
      <w:bookmarkEnd w:id="56"/>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297C6BD6" w:rsidR="00344DF5" w:rsidRPr="0036062A" w:rsidRDefault="00344DF5" w:rsidP="00344DF5">
      <w:pPr>
        <w:pStyle w:val="af7"/>
      </w:pPr>
      <w:r>
        <w:t xml:space="preserve">Table </w:t>
      </w:r>
      <w:r>
        <w:rPr>
          <w:rFonts w:hint="eastAsia"/>
        </w:rPr>
        <w:t>3</w:t>
      </w:r>
      <w:r>
        <w:t>.</w:t>
      </w:r>
      <w:r>
        <w:rPr>
          <w:rFonts w:hint="eastAsia"/>
        </w:rPr>
        <w:t xml:space="preserve">1 </w:t>
      </w:r>
      <w:r w:rsidR="00FD0C6D">
        <w:rPr>
          <w:rFonts w:hint="eastAsia"/>
        </w:rPr>
        <w:t>r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2FCD9CA0"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FD0C6D">
        <w:rPr>
          <w:rFonts w:hint="eastAsia"/>
        </w:rPr>
        <w:t>resu</w:t>
      </w:r>
      <w:r w:rsidR="00FD0C6D">
        <w:t>lts of subjecti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7694EF6C" w:rsidR="001D0D4A" w:rsidRPr="0036062A" w:rsidRDefault="001D0D4A" w:rsidP="001D0D4A">
      <w:pPr>
        <w:pStyle w:val="af7"/>
      </w:pPr>
      <w:r>
        <w:t xml:space="preserve">Table </w:t>
      </w:r>
      <w:r>
        <w:rPr>
          <w:rFonts w:hint="eastAsia"/>
        </w:rPr>
        <w:t>3</w:t>
      </w:r>
      <w:r>
        <w:t>.</w:t>
      </w:r>
      <w:r>
        <w:rPr>
          <w:rFonts w:hint="eastAsia"/>
        </w:rPr>
        <w:t xml:space="preserve">3 </w:t>
      </w:r>
      <w:r w:rsidR="00FD0C6D">
        <w:rPr>
          <w:rFonts w:hint="eastAsia"/>
        </w:rPr>
        <w:t>r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24C663DB" w:rsidR="008A0D49" w:rsidRPr="00FD0C6D"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r w:rsidR="00FD0C6D">
        <w:rPr>
          <w:rFonts w:cs="Linux Libertine" w:hint="eastAsia"/>
          <w:sz w:val="21"/>
          <w:szCs w:val="21"/>
        </w:rPr>
        <w:t xml:space="preserve"> </w:t>
      </w:r>
      <w:r w:rsidR="00FD0C6D">
        <w:rPr>
          <w:rFonts w:hint="eastAsia"/>
        </w:rPr>
        <w:t>resu</w:t>
      </w:r>
      <w:r w:rsidR="00FD0C6D">
        <w:t xml:space="preserve">lts of subjective survey on search process </w:t>
      </w:r>
      <w:r w:rsidR="00FD0C6D">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lastRenderedPageBreak/>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472BC241" w:rsidR="00993F2D" w:rsidRDefault="0067279E" w:rsidP="0067279E">
      <w:pPr>
        <w:pStyle w:val="3"/>
      </w:pPr>
      <w:bookmarkStart w:id="57" w:name="_Toc500509279"/>
      <w:r>
        <w:rPr>
          <w:rFonts w:hint="eastAsia"/>
        </w:rPr>
        <w:t xml:space="preserve">3.4.2 </w:t>
      </w:r>
      <w:r w:rsidR="00993F2D">
        <w:rPr>
          <w:rFonts w:hint="eastAsia"/>
        </w:rPr>
        <w:t>专家评估</w:t>
      </w:r>
      <w:r w:rsidR="00CB1667">
        <w:rPr>
          <w:rFonts w:hint="eastAsia"/>
        </w:rPr>
        <w:t>分析</w:t>
      </w:r>
      <w:bookmarkEnd w:id="57"/>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350A1F40" w:rsidR="00EC334C" w:rsidRPr="00907B20" w:rsidRDefault="00907B20" w:rsidP="00907B20">
      <w:pPr>
        <w:pStyle w:val="af7"/>
        <w:rPr>
          <w:sz w:val="24"/>
          <w:szCs w:val="24"/>
        </w:rPr>
      </w:pPr>
      <w:r>
        <w:t xml:space="preserve">Table </w:t>
      </w:r>
      <w:r>
        <w:rPr>
          <w:rFonts w:hint="eastAsia"/>
        </w:rPr>
        <w:t>3</w:t>
      </w:r>
      <w:r>
        <w:t>.</w:t>
      </w:r>
      <w:r w:rsidR="00895BAD">
        <w:rPr>
          <w:rFonts w:hint="eastAsia"/>
        </w:rPr>
        <w:t>6</w:t>
      </w:r>
      <w:r w:rsidR="00F52D5F">
        <w:rPr>
          <w:rFonts w:hint="eastAsia"/>
        </w:rPr>
        <w:t xml:space="preserve"> </w:t>
      </w:r>
      <w:r w:rsidR="00DF07A7">
        <w:rPr>
          <w:rFonts w:hint="eastAsia"/>
        </w:rPr>
        <w:t>ex</w:t>
      </w:r>
      <w:r w:rsidR="00DF07A7">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090D7BE4" w:rsidR="00C14FE1" w:rsidRPr="00907B20" w:rsidRDefault="00C14FE1" w:rsidP="00C14FE1">
      <w:pPr>
        <w:pStyle w:val="af7"/>
        <w:rPr>
          <w:sz w:val="24"/>
          <w:szCs w:val="24"/>
        </w:rPr>
      </w:pPr>
      <w:r>
        <w:t xml:space="preserve">Table </w:t>
      </w:r>
      <w:r>
        <w:rPr>
          <w:rFonts w:hint="eastAsia"/>
        </w:rPr>
        <w:t>3</w:t>
      </w:r>
      <w:r>
        <w:t>.</w:t>
      </w:r>
      <w:r w:rsidR="00F86AB0">
        <w:rPr>
          <w:rFonts w:hint="eastAsia"/>
        </w:rPr>
        <w:t>7</w:t>
      </w:r>
      <w:r w:rsidR="00DF07A7">
        <w:t xml:space="preserve"> </w:t>
      </w:r>
      <w:r w:rsidR="00DF07A7">
        <w:rPr>
          <w:rFonts w:hint="eastAsia"/>
        </w:rPr>
        <w:t>ex</w:t>
      </w:r>
      <w:r w:rsidR="00DF07A7">
        <w:t xml:space="preserve">pert evaluation </w:t>
      </w:r>
      <w:r w:rsidR="00DF07A7">
        <w:rPr>
          <w:rFonts w:hint="eastAsia"/>
        </w:rPr>
        <w:t xml:space="preserve">paired </w:t>
      </w:r>
      <w:r w:rsidR="00DF07A7">
        <w:t>T-test 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C46C93">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C46C93">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C46C93">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C46C93">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C46C93">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7064FCE5" w:rsidR="0046142F" w:rsidRPr="00907B20" w:rsidRDefault="0046142F" w:rsidP="0046142F">
      <w:pPr>
        <w:pStyle w:val="af7"/>
        <w:rPr>
          <w:sz w:val="24"/>
          <w:szCs w:val="24"/>
        </w:rPr>
      </w:pPr>
      <w:r>
        <w:t xml:space="preserve">Table </w:t>
      </w:r>
      <w:r>
        <w:rPr>
          <w:rFonts w:hint="eastAsia"/>
        </w:rPr>
        <w:t>3</w:t>
      </w:r>
      <w:r>
        <w:t>.</w:t>
      </w:r>
      <w:r w:rsidR="00AE3264">
        <w:rPr>
          <w:rFonts w:hint="eastAsia"/>
        </w:rPr>
        <w:t>8</w:t>
      </w:r>
      <w:r w:rsidR="00DF07A7">
        <w:rPr>
          <w:rFonts w:hint="eastAsia"/>
        </w:rPr>
        <w:t xml:space="preserve"> e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8DF180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r w:rsidR="00F541C0">
        <w:rPr>
          <w:rFonts w:hint="eastAsia"/>
        </w:rPr>
        <w:t xml:space="preserve"> e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74C81BA4" w:rsidR="00993F2D" w:rsidRDefault="0067279E" w:rsidP="0067279E">
      <w:pPr>
        <w:pStyle w:val="3"/>
      </w:pPr>
      <w:bookmarkStart w:id="58" w:name="_Toc500509280"/>
      <w:r>
        <w:rPr>
          <w:rFonts w:hint="eastAsia"/>
        </w:rPr>
        <w:t xml:space="preserve">3.4.3 </w:t>
      </w:r>
      <w:r w:rsidR="00993F2D">
        <w:rPr>
          <w:rFonts w:hint="eastAsia"/>
        </w:rPr>
        <w:t>客观</w:t>
      </w:r>
      <w:r w:rsidR="00CE3E40">
        <w:rPr>
          <w:rFonts w:hint="eastAsia"/>
        </w:rPr>
        <w:t>评估</w:t>
      </w:r>
      <w:r w:rsidR="000D09A7">
        <w:rPr>
          <w:rFonts w:hint="eastAsia"/>
        </w:rPr>
        <w:t>分析</w:t>
      </w:r>
      <w:bookmarkEnd w:id="58"/>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6B612DED" w:rsidR="00F2114A" w:rsidRDefault="00704D81" w:rsidP="001A7135">
      <w:pPr>
        <w:spacing w:line="440" w:lineRule="exact"/>
        <w:ind w:firstLineChars="200" w:firstLine="480"/>
      </w:pPr>
      <w:bookmarkStart w:id="59" w:name="OLE_LINK15"/>
      <w:bookmarkStart w:id="60" w:name="OLE_LINK14"/>
      <w:bookmarkStart w:id="61" w:name="OLE_LINK13"/>
      <w:bookmarkStart w:id="62" w:name="OLE_LINK12"/>
      <w:r w:rsidRPr="00704D81">
        <w:rPr>
          <w:rFonts w:hint="eastAsia"/>
        </w:rPr>
        <w:lastRenderedPageBreak/>
        <w:t>在</w:t>
      </w:r>
      <w:r w:rsidR="00BE0D92">
        <w:rPr>
          <w:rFonts w:hint="eastAsia"/>
        </w:rPr>
        <w:t>3</w:t>
      </w:r>
      <w:r w:rsidRPr="00704D81">
        <w:rPr>
          <w:rFonts w:hint="eastAsia"/>
        </w:rPr>
        <w:t>.</w:t>
      </w:r>
      <w:r w:rsidR="00BE0D92">
        <w:rPr>
          <w:rFonts w:hint="eastAsia"/>
        </w:rPr>
        <w:t>4.</w:t>
      </w:r>
      <w:r w:rsidRPr="00704D81">
        <w:rPr>
          <w:rFonts w:hint="eastAsia"/>
        </w:rPr>
        <w:t>1</w:t>
      </w:r>
      <w:r>
        <w:rPr>
          <w:rFonts w:hint="eastAsia"/>
        </w:rPr>
        <w:t>及</w:t>
      </w:r>
      <w:r w:rsidR="00BE0D92">
        <w:rPr>
          <w:rFonts w:hint="eastAsia"/>
        </w:rPr>
        <w:t>3.4</w:t>
      </w:r>
      <w:r>
        <w:rPr>
          <w:rFonts w:hint="eastAsia"/>
        </w:rPr>
        <w:t>.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5E7B3093"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r w:rsidR="00F541C0">
        <w:rPr>
          <w:rFonts w:hint="eastAsia"/>
        </w:rPr>
        <w:t xml:space="preserve"> m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bookmarkStart w:id="63" w:name="OLE_LINK18"/>
      <w:bookmarkStart w:id="64" w:name="OLE_LINK17"/>
      <w:bookmarkStart w:id="65" w:name="OLE_LINK16"/>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00D97661"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r w:rsidR="00BE4402">
        <w:t xml:space="preserve"> h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B5504F">
        <w:rPr>
          <w:rFonts w:hint="eastAsia"/>
        </w:rPr>
        <w:t>表现</w:t>
      </w:r>
      <w:r w:rsidRPr="00B5504F">
        <w:rPr>
          <w:rFonts w:hint="eastAsia"/>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bookmarkStart w:id="66" w:name="OLE_LINK19"/>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CE591C" w:rsidRPr="00CF58A7" w:rsidRDefault="00CE591C">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CE591C" w:rsidRPr="00CF58A7" w:rsidRDefault="00CE591C">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CE591C" w:rsidRPr="00CF58A7" w:rsidRDefault="00CE591C">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CE591C" w:rsidRPr="00CF58A7" w:rsidRDefault="00CE591C">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0A670C62" w:rsidR="00231230" w:rsidRPr="00BA013B" w:rsidRDefault="00231230" w:rsidP="00231230">
      <w:pPr>
        <w:jc w:val="center"/>
        <w:rPr>
          <w:sz w:val="21"/>
          <w:szCs w:val="21"/>
        </w:rPr>
      </w:pPr>
      <w:bookmarkStart w:id="67" w:name="OLE_LINK20"/>
      <w:bookmarkEnd w:id="66"/>
      <w:r w:rsidRPr="00BA013B">
        <w:rPr>
          <w:rFonts w:hint="eastAsia"/>
          <w:sz w:val="21"/>
          <w:szCs w:val="21"/>
        </w:rPr>
        <w:lastRenderedPageBreak/>
        <w:t>图</w:t>
      </w:r>
      <w:r w:rsidRPr="00BA013B">
        <w:rPr>
          <w:rFonts w:hint="eastAsia"/>
          <w:sz w:val="21"/>
          <w:szCs w:val="21"/>
        </w:rPr>
        <w:t xml:space="preserve">3.3 </w:t>
      </w:r>
      <w:r w:rsidR="00BE4402">
        <w:rPr>
          <w:rFonts w:hint="eastAsia"/>
          <w:sz w:val="21"/>
          <w:szCs w:val="21"/>
        </w:rPr>
        <w:t>正</w:t>
      </w:r>
      <w:r w:rsidR="00BE4402">
        <w:rPr>
          <w:rFonts w:hint="eastAsia"/>
          <w:sz w:val="21"/>
          <w:szCs w:val="21"/>
        </w:rPr>
        <w:t>/</w:t>
      </w:r>
      <w:r w:rsidR="00385B5D">
        <w:rPr>
          <w:rFonts w:hint="eastAsia"/>
          <w:sz w:val="21"/>
          <w:szCs w:val="21"/>
        </w:rPr>
        <w:t>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284BCE18" w:rsidR="002C5EB2" w:rsidRPr="00BE440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r w:rsidR="00BE4402">
        <w:rPr>
          <w:sz w:val="21"/>
          <w:szCs w:val="21"/>
        </w:rPr>
        <w:t xml:space="preserve"> relation </w:t>
      </w:r>
      <w:r w:rsidR="001465D5">
        <w:rPr>
          <w:sz w:val="21"/>
          <w:szCs w:val="21"/>
        </w:rPr>
        <w:t>diagram</w:t>
      </w:r>
      <w:r w:rsidR="00BE4402">
        <w:rPr>
          <w:sz w:val="21"/>
          <w:szCs w:val="21"/>
        </w:rPr>
        <w:t xml:space="preserve"> </w:t>
      </w:r>
      <w:r w:rsidR="009527D2">
        <w:rPr>
          <w:sz w:val="21"/>
          <w:szCs w:val="21"/>
        </w:rPr>
        <w:t>of</w:t>
      </w:r>
      <w:r w:rsidR="00BE4402">
        <w:rPr>
          <w:sz w:val="21"/>
          <w:szCs w:val="21"/>
        </w:rPr>
        <w:t xml:space="preserve"> </w:t>
      </w:r>
      <w:r w:rsidR="00BE4402">
        <w:rPr>
          <w:rFonts w:hint="eastAsia"/>
          <w:sz w:val="21"/>
          <w:szCs w:val="21"/>
        </w:rPr>
        <w:t>positive and negative factors</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bookmarkEnd w:id="63"/>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CE591C" w:rsidRPr="000273FB" w:rsidRDefault="00CE591C">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CE591C" w:rsidRPr="000273FB" w:rsidRDefault="00CE591C">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CE591C" w:rsidRPr="000273FB" w:rsidRDefault="00CE591C">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CE591C" w:rsidRPr="000273FB" w:rsidRDefault="00CE591C">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68"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bookmarkEnd w:id="67"/>
    </w:p>
    <w:p w14:paraId="6A077EAB" w14:textId="1D16D7E6" w:rsidR="000273FB" w:rsidRPr="00BA013B" w:rsidRDefault="000273FB" w:rsidP="000273FB">
      <w:pPr>
        <w:jc w:val="center"/>
        <w:rPr>
          <w:sz w:val="21"/>
          <w:szCs w:val="21"/>
        </w:rPr>
      </w:pPr>
      <w:bookmarkStart w:id="69" w:name="OLE_LINK21"/>
      <w:bookmarkEnd w:id="68"/>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5D799D5"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1465D5">
        <w:rPr>
          <w:sz w:val="21"/>
          <w:szCs w:val="21"/>
        </w:rPr>
        <w:t xml:space="preserve"> r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bookmarkEnd w:id="64"/>
    <w:p w14:paraId="12C0E5E1" w14:textId="7CCEDD51"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B046FC">
        <w:rPr>
          <w:rFonts w:hint="eastAsia"/>
        </w:rPr>
        <w:t>性</w:t>
      </w:r>
      <w:r w:rsidR="004E6304">
        <w:rPr>
          <w:rFonts w:hint="eastAsia"/>
        </w:rPr>
        <w:t>检测结果</w:t>
      </w:r>
    </w:p>
    <w:p w14:paraId="2DB1A2D7" w14:textId="51389341"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48692A">
        <w:rPr>
          <w:rFonts w:hint="eastAsia"/>
        </w:rPr>
        <w:t>pear</w:t>
      </w:r>
      <w:r w:rsidR="0048692A">
        <w:t xml:space="preserve">son test result of </w:t>
      </w:r>
      <w:r w:rsidR="001465D5">
        <w:t xml:space="preserve">difference </w:t>
      </w:r>
      <w:r w:rsidR="009527D2">
        <w:t>between</w:t>
      </w:r>
      <w:r w:rsidR="001465D5">
        <w:t xml:space="preserve"> positive and negative factors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lastRenderedPageBreak/>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bookmarkEnd w:id="65"/>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CE591C" w:rsidRPr="000273FB" w:rsidRDefault="00CE591C"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CE591C" w:rsidRPr="000273FB" w:rsidRDefault="00CE591C"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CE591C" w:rsidRPr="000273FB" w:rsidRDefault="00CE591C"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CE591C" w:rsidRPr="000273FB" w:rsidRDefault="00CE591C"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bookmarkEnd w:id="69"/>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589EABA3"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48692A">
        <w:rPr>
          <w:sz w:val="21"/>
          <w:szCs w:val="21"/>
        </w:rPr>
        <w:t xml:space="preserve"> r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exploratory tasks</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270D7493"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w:t>
      </w:r>
      <w:r w:rsidR="00B046FC">
        <w:rPr>
          <w:rFonts w:hint="eastAsia"/>
        </w:rPr>
        <w:t>性</w:t>
      </w:r>
      <w:r>
        <w:rPr>
          <w:rFonts w:hint="eastAsia"/>
        </w:rPr>
        <w:t>检测结果</w:t>
      </w:r>
    </w:p>
    <w:p w14:paraId="00581EBD" w14:textId="6B56CF5D"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48692A">
        <w:rPr>
          <w:rFonts w:hint="eastAsia"/>
        </w:rPr>
        <w:t>pear</w:t>
      </w:r>
      <w:r w:rsidR="0048692A">
        <w:t xml:space="preserve">son test result of difference </w:t>
      </w:r>
      <w:r w:rsidR="009527D2">
        <w:t>between</w:t>
      </w:r>
      <w:r w:rsidR="0048692A">
        <w:t xml:space="preserve"> positive and negative factors and expert evaluation result on exploratory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lastRenderedPageBreak/>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3B4E321E"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r w:rsidR="009527D2">
        <w:t xml:space="preserve"> a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3BD94F3A" w:rsidR="00C56373" w:rsidRDefault="0067279E" w:rsidP="0067279E">
      <w:pPr>
        <w:pStyle w:val="3"/>
      </w:pPr>
      <w:bookmarkStart w:id="70" w:name="_Toc500509281"/>
      <w:bookmarkEnd w:id="59"/>
      <w:r>
        <w:rPr>
          <w:rFonts w:hint="eastAsia"/>
        </w:rPr>
        <w:t xml:space="preserve">3.4.4 </w:t>
      </w:r>
      <w:r w:rsidR="00531C7B">
        <w:rPr>
          <w:rFonts w:hint="eastAsia"/>
        </w:rPr>
        <w:t>实验分析</w:t>
      </w:r>
      <w:r w:rsidR="00C56373">
        <w:rPr>
          <w:rFonts w:hint="eastAsia"/>
        </w:rPr>
        <w:t>结论</w:t>
      </w:r>
      <w:bookmarkEnd w:id="70"/>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4A4A7A">
      <w:pPr>
        <w:pStyle w:val="affc"/>
        <w:numPr>
          <w:ilvl w:val="0"/>
          <w:numId w:val="26"/>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w:t>
      </w:r>
      <w:r>
        <w:rPr>
          <w:rFonts w:hint="eastAsia"/>
        </w:rPr>
        <w:lastRenderedPageBreak/>
        <w:t>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4A5EE1">
      <w:pPr>
        <w:pStyle w:val="affc"/>
        <w:numPr>
          <w:ilvl w:val="0"/>
          <w:numId w:val="26"/>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4EDF03A6"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w:t>
      </w:r>
      <w:r w:rsidR="00213A43">
        <w:rPr>
          <w:rFonts w:hint="eastAsia"/>
        </w:rPr>
        <w:t>高质量的</w:t>
      </w:r>
      <w:r w:rsidR="00631AD1">
        <w:rPr>
          <w:rFonts w:hint="eastAsia"/>
        </w:rPr>
        <w:t>搜索经验。</w:t>
      </w:r>
      <w:bookmarkEnd w:id="60"/>
    </w:p>
    <w:p w14:paraId="23A0788D" w14:textId="481FFC45" w:rsidR="00D00BBD" w:rsidRPr="00DF1918" w:rsidRDefault="00C07009" w:rsidP="00DF1918">
      <w:pPr>
        <w:pStyle w:val="2"/>
      </w:pPr>
      <w:bookmarkStart w:id="71" w:name="_Toc500509282"/>
      <w:r>
        <w:rPr>
          <w:rFonts w:hint="eastAsia"/>
        </w:rPr>
        <w:t xml:space="preserve">3.5 </w:t>
      </w:r>
      <w:r w:rsidR="00D00BBD" w:rsidRPr="00DF1918">
        <w:rPr>
          <w:rFonts w:hint="eastAsia"/>
        </w:rPr>
        <w:t>基于时间树的搜索搜索经验提取方法</w:t>
      </w:r>
      <w:bookmarkEnd w:id="71"/>
    </w:p>
    <w:p w14:paraId="5E3D8B45" w14:textId="1AC1263C" w:rsidR="00D00BBD" w:rsidRDefault="0067279E" w:rsidP="0067279E">
      <w:pPr>
        <w:pStyle w:val="3"/>
      </w:pPr>
      <w:bookmarkStart w:id="72" w:name="_Toc500509283"/>
      <w:r>
        <w:rPr>
          <w:rFonts w:hint="eastAsia"/>
        </w:rPr>
        <w:t xml:space="preserve">3.5.1 </w:t>
      </w:r>
      <w:r w:rsidR="00D00BBD">
        <w:rPr>
          <w:rFonts w:hint="eastAsia"/>
        </w:rPr>
        <w:t>搜索经验提取模型</w:t>
      </w:r>
      <w:bookmarkEnd w:id="72"/>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6D874B3B" w:rsidR="00D00BBD" w:rsidRDefault="00D00BBD" w:rsidP="00D00BBD">
      <w:pPr>
        <w:pStyle w:val="afff"/>
        <w:spacing w:line="440" w:lineRule="exact"/>
        <w:ind w:firstLineChars="200" w:firstLine="480"/>
      </w:pPr>
      <w:r w:rsidRPr="0058252A">
        <w:rPr>
          <w:b/>
          <w:szCs w:val="24"/>
        </w:rPr>
        <w:t>【定义</w:t>
      </w:r>
      <w:r w:rsidR="009C23C0">
        <w:rPr>
          <w:rFonts w:hint="eastAsia"/>
          <w:b/>
          <w:szCs w:val="24"/>
        </w:rPr>
        <w:t>3</w:t>
      </w:r>
      <w:r>
        <w:rPr>
          <w:b/>
          <w:szCs w:val="24"/>
        </w:rPr>
        <w:t>.</w:t>
      </w:r>
      <w:r w:rsidR="009C23C0">
        <w:rPr>
          <w:rFonts w:hint="eastAsia"/>
          <w:b/>
          <w:szCs w:val="24"/>
        </w:rPr>
        <w:t>8</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A7D5F59" w:rsidR="00D00BBD" w:rsidRDefault="00D00BBD" w:rsidP="00D00BBD">
      <w:pPr>
        <w:pStyle w:val="afff"/>
        <w:spacing w:line="440" w:lineRule="exact"/>
        <w:ind w:firstLineChars="200" w:firstLine="480"/>
      </w:pPr>
      <w:r w:rsidRPr="00B5504F">
        <w:rPr>
          <w:rFonts w:hint="eastAsia"/>
        </w:rPr>
        <w:t>因果经验提取算法的输入为用户</w:t>
      </w:r>
      <w:r w:rsidR="009F260F" w:rsidRPr="00B5504F">
        <w:rPr>
          <w:rFonts w:hint="eastAsia"/>
        </w:rPr>
        <w:t>进行复杂搜索</w:t>
      </w:r>
      <w:r w:rsidR="00972AC7" w:rsidRPr="00B5504F">
        <w:rPr>
          <w:rFonts w:hint="eastAsia"/>
        </w:rPr>
        <w:t>时生成</w:t>
      </w:r>
      <w:r w:rsidR="009F260F" w:rsidRPr="00B5504F">
        <w:rPr>
          <w:rFonts w:hint="eastAsia"/>
        </w:rPr>
        <w:t>的</w:t>
      </w:r>
      <w:r w:rsidRPr="00B5504F">
        <w:rPr>
          <w:rFonts w:hint="eastAsia"/>
        </w:rPr>
        <w:t>时间树数据。算法</w:t>
      </w:r>
      <w:r w:rsidR="00F60150" w:rsidRPr="00B5504F">
        <w:rPr>
          <w:rFonts w:hint="eastAsia"/>
        </w:rPr>
        <w:t>从用户的时间树数据中</w:t>
      </w:r>
      <w:r w:rsidRPr="00B5504F">
        <w:rPr>
          <w:rFonts w:hint="eastAsia"/>
        </w:rPr>
        <w:t>提取出查询</w:t>
      </w:r>
      <w:r w:rsidRPr="00B5504F">
        <w:rPr>
          <w:rFonts w:hint="eastAsia"/>
        </w:rPr>
        <w:t>-</w:t>
      </w:r>
      <w:r w:rsidRPr="00B5504F">
        <w:rPr>
          <w:rFonts w:hint="eastAsia"/>
        </w:rPr>
        <w:t>点击</w:t>
      </w:r>
      <w:r w:rsidRPr="00B5504F">
        <w:rPr>
          <w:rFonts w:hint="eastAsia"/>
        </w:rPr>
        <w:t>-</w:t>
      </w:r>
      <w:r w:rsidRPr="00B5504F">
        <w:rPr>
          <w:rFonts w:hint="eastAsia"/>
        </w:rPr>
        <w:t>查询序列。</w:t>
      </w:r>
    </w:p>
    <w:p w14:paraId="1181A4F3" w14:textId="25C930E9" w:rsidR="00D00BBD" w:rsidRDefault="00144CA8" w:rsidP="009527D2">
      <w:pPr>
        <w:pStyle w:val="afff"/>
        <w:spacing w:line="440" w:lineRule="exact"/>
        <w:ind w:firstLineChars="200" w:firstLine="420"/>
      </w:pPr>
      <w:r w:rsidRPr="002A745A">
        <w:rPr>
          <w:rFonts w:hint="eastAsia"/>
          <w:noProof/>
          <w:sz w:val="21"/>
          <w:szCs w:val="21"/>
        </w:rPr>
        <w:drawing>
          <wp:anchor distT="0" distB="0" distL="114300" distR="114300" simplePos="0" relativeHeight="251682816" behindDoc="0" locked="0" layoutInCell="1" allowOverlap="1" wp14:anchorId="4BFABEA8" wp14:editId="74F6D36B">
            <wp:simplePos x="0" y="0"/>
            <wp:positionH relativeFrom="column">
              <wp:posOffset>631190</wp:posOffset>
            </wp:positionH>
            <wp:positionV relativeFrom="paragraph">
              <wp:posOffset>865505</wp:posOffset>
            </wp:positionV>
            <wp:extent cx="4234180" cy="1499870"/>
            <wp:effectExtent l="0" t="0" r="762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5697" r="12020"/>
                    <a:stretch/>
                  </pic:blipFill>
                  <pic:spPr bwMode="auto">
                    <a:xfrm>
                      <a:off x="0" y="0"/>
                      <a:ext cx="4234180" cy="14998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基于</w:t>
      </w:r>
      <w:r w:rsidR="009C7039">
        <w:rPr>
          <w:rFonts w:hint="eastAsia"/>
        </w:rPr>
        <w:t>子任务划分的主题经验提取</w:t>
      </w:r>
      <w:r w:rsidR="00D00BBD">
        <w:rPr>
          <w:rFonts w:hint="eastAsia"/>
        </w:rPr>
        <w:t>算法的输入为时间树数据。算法利用时间树的</w:t>
      </w:r>
      <w:r w:rsidR="00D00BBD">
        <w:rPr>
          <w:rFonts w:hint="eastAsia"/>
        </w:rPr>
        <w:t>RCST</w:t>
      </w:r>
      <w:r w:rsidR="00D00BBD">
        <w:rPr>
          <w:rFonts w:hint="eastAsia"/>
        </w:rPr>
        <w:t>结构特性，根据时间树上节点的相对位置关系，将时间树上的节点进行聚类，从</w:t>
      </w:r>
      <w:bookmarkEnd w:id="61"/>
      <w:r w:rsidR="00D00BBD">
        <w:rPr>
          <w:rFonts w:hint="eastAsia"/>
        </w:rPr>
        <w:t>而将节点划分为不同子任务</w:t>
      </w:r>
      <w:r w:rsidR="00C656D7">
        <w:rPr>
          <w:rFonts w:hint="eastAsia"/>
        </w:rPr>
        <w:t>，提取出用户主题经验</w:t>
      </w:r>
      <w:r w:rsidR="00D00BBD">
        <w:rPr>
          <w:rFonts w:hint="eastAsia"/>
        </w:rPr>
        <w:t>。搜索经验提取模型图如下：</w:t>
      </w:r>
    </w:p>
    <w:p w14:paraId="56942177" w14:textId="4E7CD376" w:rsidR="00D00BBD" w:rsidRDefault="00D00BBD" w:rsidP="00D00BBD">
      <w:pPr>
        <w:jc w:val="center"/>
      </w:pPr>
      <w:r w:rsidRPr="002A745A">
        <w:rPr>
          <w:rFonts w:hint="eastAsia"/>
          <w:sz w:val="21"/>
          <w:szCs w:val="21"/>
        </w:rPr>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62FBE131"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r w:rsidR="009527D2">
        <w:rPr>
          <w:sz w:val="21"/>
          <w:szCs w:val="21"/>
        </w:rPr>
        <w:t xml:space="preserve"> diagram of search experience extraction model</w:t>
      </w:r>
    </w:p>
    <w:p w14:paraId="7938DBF1" w14:textId="6256597E" w:rsidR="00D00BBD" w:rsidRPr="00186518" w:rsidRDefault="00B5504F" w:rsidP="00D00BBD">
      <w:pPr>
        <w:spacing w:line="440" w:lineRule="exact"/>
        <w:ind w:firstLineChars="200" w:firstLine="480"/>
      </w:pPr>
      <w:r>
        <w:rPr>
          <w:rFonts w:hint="eastAsia"/>
        </w:rPr>
        <w:lastRenderedPageBreak/>
        <w:t>在搜索经验提取模型中，</w:t>
      </w:r>
      <w:r w:rsidR="00A7708D">
        <w:rPr>
          <w:rFonts w:hint="eastAsia"/>
        </w:rPr>
        <w:t>基于查询</w:t>
      </w:r>
      <w:r w:rsidR="00A7708D">
        <w:rPr>
          <w:rFonts w:hint="eastAsia"/>
        </w:rPr>
        <w:t>-</w:t>
      </w:r>
      <w:r w:rsidR="00A7708D">
        <w:rPr>
          <w:rFonts w:hint="eastAsia"/>
        </w:rPr>
        <w:t>点击</w:t>
      </w:r>
      <w:r w:rsidR="00A7708D">
        <w:rPr>
          <w:rFonts w:hint="eastAsia"/>
        </w:rPr>
        <w:t>-</w:t>
      </w:r>
      <w:r w:rsidR="00A7708D">
        <w:rPr>
          <w:rFonts w:hint="eastAsia"/>
        </w:rPr>
        <w:t>查询序列识别的因果经验提取算法以及基于子任务划分的主题经验提取算法可以以当前任务所有用户时间树数据作为输入，分别提取出用户的因果经验以及主题经验。</w:t>
      </w:r>
    </w:p>
    <w:p w14:paraId="155A9767" w14:textId="7EE48E2E" w:rsidR="00D00BBD" w:rsidRDefault="0067279E" w:rsidP="0067279E">
      <w:pPr>
        <w:pStyle w:val="3"/>
      </w:pPr>
      <w:bookmarkStart w:id="73" w:name="_Toc500509284"/>
      <w:r>
        <w:rPr>
          <w:rFonts w:hint="eastAsia"/>
        </w:rPr>
        <w:t xml:space="preserve">3.5.2 </w:t>
      </w:r>
      <w:r w:rsidR="00D00BBD">
        <w:rPr>
          <w:rFonts w:hint="eastAsia"/>
        </w:rPr>
        <w:t>基于查询</w:t>
      </w:r>
      <w:r w:rsidR="00D00BBD">
        <w:rPr>
          <w:rFonts w:hint="eastAsia"/>
        </w:rPr>
        <w:t>-</w:t>
      </w:r>
      <w:r w:rsidR="00D00BBD">
        <w:rPr>
          <w:rFonts w:hint="eastAsia"/>
        </w:rPr>
        <w:t>点击</w:t>
      </w:r>
      <w:r w:rsidR="00D00BBD">
        <w:rPr>
          <w:rFonts w:hint="eastAsia"/>
        </w:rPr>
        <w:t>-</w:t>
      </w:r>
      <w:r w:rsidR="00D00BBD">
        <w:rPr>
          <w:rFonts w:hint="eastAsia"/>
        </w:rPr>
        <w:t>查询序列识别的因果经验提取算法</w:t>
      </w:r>
      <w:bookmarkEnd w:id="73"/>
    </w:p>
    <w:p w14:paraId="4F6EFECB" w14:textId="3D859348"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0F439899"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48F2DE04"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739F09EA"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8B7487">
        <w:rPr>
          <w:rFonts w:hint="eastAsia"/>
        </w:rPr>
        <w:t>3.15</w:t>
      </w:r>
      <w:r>
        <w:rPr>
          <w:rFonts w:hint="eastAsia"/>
        </w:rPr>
        <w:t>所示。</w:t>
      </w:r>
    </w:p>
    <w:p w14:paraId="483235AA" w14:textId="0244590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67E131B5"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153111F1"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lastRenderedPageBreak/>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6AB2A82D"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w:t>
            </w:r>
            <w:r w:rsidRPr="00ED14FD">
              <w:rPr>
                <w:i/>
                <w:sz w:val="21"/>
                <w:szCs w:val="21"/>
              </w:rPr>
              <w:t>i</w:t>
            </w:r>
            <w:r w:rsidRPr="00ED14FD">
              <w:rPr>
                <w:rFonts w:hint="eastAsia"/>
                <w:i/>
                <w:sz w:val="21"/>
                <w:szCs w:val="21"/>
              </w:rPr>
              <w:t>s</w:t>
            </w:r>
            <w:r w:rsidR="00ED14FD" w:rsidRPr="00ED14FD">
              <w:rPr>
                <w:i/>
                <w:sz w:val="21"/>
                <w:szCs w:val="21"/>
              </w:rPr>
              <w:t xml:space="preserve"> Click Type</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lastRenderedPageBreak/>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12F785E" w:rsidR="00D00BBD" w:rsidRDefault="0067279E" w:rsidP="0067279E">
      <w:pPr>
        <w:pStyle w:val="3"/>
      </w:pPr>
      <w:bookmarkStart w:id="74" w:name="_Toc500509285"/>
      <w:bookmarkEnd w:id="62"/>
      <w:r>
        <w:rPr>
          <w:rFonts w:hint="eastAsia"/>
        </w:rPr>
        <w:t xml:space="preserve">3.5.3 </w:t>
      </w:r>
      <w:r w:rsidR="00D00BBD">
        <w:rPr>
          <w:rFonts w:hint="eastAsia"/>
        </w:rPr>
        <w:t>基于</w:t>
      </w:r>
      <w:r w:rsidR="004F7BBC">
        <w:rPr>
          <w:rFonts w:hint="eastAsia"/>
        </w:rPr>
        <w:t>子任务划分的主题经验提取</w:t>
      </w:r>
      <w:r w:rsidR="00D00BBD">
        <w:rPr>
          <w:rFonts w:hint="eastAsia"/>
        </w:rPr>
        <w:t>算法</w:t>
      </w:r>
      <w:bookmarkEnd w:id="74"/>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lastRenderedPageBreak/>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0AE38428" w:rsidR="00D00BBD" w:rsidRDefault="00167BF7" w:rsidP="00D00BBD">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12C82FDA"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47FCE30B"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bookmarkStart w:id="75" w:name="_GoBack"/>
            <w:bookmarkEnd w:id="75"/>
            <w:r w:rsidRPr="003913BB">
              <w:rPr>
                <w:rFonts w:hint="eastAsia"/>
                <w:b/>
                <w:sz w:val="21"/>
                <w:szCs w:val="21"/>
                <w:lang w:eastAsia="zh-CN"/>
              </w:rPr>
              <w:t>.</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3146A106"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426AC5B5"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w:t>
      </w:r>
      <w:r>
        <w:rPr>
          <w:rFonts w:hint="eastAsia"/>
        </w:rPr>
        <w:lastRenderedPageBreak/>
        <w:t>索任务的时间树划分为若干棵子树，每一棵子树代表着该复杂搜索任务的一个子任</w:t>
      </w:r>
      <w:r w:rsidR="00C04D0A">
        <w:rPr>
          <w:noProof/>
        </w:rPr>
        <w:drawing>
          <wp:anchor distT="0" distB="0" distL="114300" distR="114300" simplePos="0" relativeHeight="251681792" behindDoc="0" locked="0" layoutInCell="1" allowOverlap="1" wp14:anchorId="26E7A317" wp14:editId="05FEC879">
            <wp:simplePos x="0" y="0"/>
            <wp:positionH relativeFrom="column">
              <wp:posOffset>1896110</wp:posOffset>
            </wp:positionH>
            <wp:positionV relativeFrom="page">
              <wp:posOffset>1459865</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3D535EDB"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279DEC1C"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r w:rsidR="00FD17D0">
        <w:rPr>
          <w:sz w:val="21"/>
          <w:szCs w:val="21"/>
        </w:rPr>
        <w:t xml:space="preserve"> diagram of subtask partitioning algorithm based on the RCST structure of TimeTree</w:t>
      </w:r>
    </w:p>
    <w:p w14:paraId="5D347936" w14:textId="155900FE" w:rsidR="00B5253D" w:rsidRDefault="00D00BBD" w:rsidP="006520C6">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0E1DC587" w:rsidR="00B5253D" w:rsidRPr="00DF1918" w:rsidRDefault="00C07009" w:rsidP="00DF1918">
      <w:pPr>
        <w:pStyle w:val="2"/>
      </w:pPr>
      <w:bookmarkStart w:id="76" w:name="_Toc500509286"/>
      <w:r>
        <w:rPr>
          <w:rFonts w:hint="eastAsia"/>
        </w:rPr>
        <w:t xml:space="preserve">3.6 </w:t>
      </w:r>
      <w:r w:rsidR="00B5253D" w:rsidRPr="00DF1918">
        <w:rPr>
          <w:rFonts w:hint="eastAsia"/>
        </w:rPr>
        <w:t>基于</w:t>
      </w:r>
      <w:r w:rsidR="00122F74" w:rsidRPr="00DF1918">
        <w:rPr>
          <w:rFonts w:hint="eastAsia"/>
        </w:rPr>
        <w:t>子任务划分</w:t>
      </w:r>
      <w:r w:rsidR="00B5253D" w:rsidRPr="00DF1918">
        <w:rPr>
          <w:rFonts w:hint="eastAsia"/>
        </w:rPr>
        <w:t>的</w:t>
      </w:r>
      <w:r w:rsidR="00281CA8" w:rsidRPr="00DF1918">
        <w:rPr>
          <w:rFonts w:hint="eastAsia"/>
        </w:rPr>
        <w:t>主题经验提取算法</w:t>
      </w:r>
      <w:r w:rsidR="00B5253D" w:rsidRPr="00DF1918">
        <w:rPr>
          <w:rFonts w:hint="eastAsia"/>
        </w:rPr>
        <w:t>对比实验</w:t>
      </w:r>
      <w:bookmarkEnd w:id="76"/>
    </w:p>
    <w:p w14:paraId="42FEC609" w14:textId="6D7BBCC3"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35297927" w:rsidR="00B5253D" w:rsidRDefault="0067279E" w:rsidP="0067279E">
      <w:pPr>
        <w:pStyle w:val="3"/>
      </w:pPr>
      <w:bookmarkStart w:id="77" w:name="_Toc500509287"/>
      <w:r>
        <w:rPr>
          <w:rFonts w:hint="eastAsia"/>
        </w:rPr>
        <w:t xml:space="preserve">3.6.1 </w:t>
      </w:r>
      <w:r w:rsidR="00E570E4">
        <w:rPr>
          <w:rFonts w:hint="eastAsia"/>
        </w:rPr>
        <w:t>实验设计</w:t>
      </w:r>
      <w:bookmarkEnd w:id="77"/>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1319A031" w:rsidR="00E818C2" w:rsidRDefault="0067279E" w:rsidP="0067279E">
      <w:pPr>
        <w:pStyle w:val="3"/>
      </w:pPr>
      <w:bookmarkStart w:id="78" w:name="_Toc500509288"/>
      <w:r>
        <w:rPr>
          <w:rFonts w:hint="eastAsia"/>
        </w:rPr>
        <w:t xml:space="preserve">3.6.2 </w:t>
      </w:r>
      <w:r w:rsidR="00E818C2">
        <w:rPr>
          <w:rFonts w:hint="eastAsia"/>
        </w:rPr>
        <w:t>对比算法</w:t>
      </w:r>
      <w:bookmarkEnd w:id="78"/>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lastRenderedPageBreak/>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5923352A" w:rsidR="00B5253D" w:rsidRDefault="0067279E" w:rsidP="0067279E">
      <w:pPr>
        <w:pStyle w:val="3"/>
      </w:pPr>
      <w:bookmarkStart w:id="79" w:name="_Toc500509289"/>
      <w:r>
        <w:rPr>
          <w:rFonts w:hint="eastAsia"/>
        </w:rPr>
        <w:t xml:space="preserve">3.6.3 </w:t>
      </w:r>
      <w:r w:rsidR="00E818C2">
        <w:rPr>
          <w:rFonts w:hint="eastAsia"/>
        </w:rPr>
        <w:t>评价标准</w:t>
      </w:r>
      <w:bookmarkEnd w:id="79"/>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39EA1BA5" w:rsidR="009501F4" w:rsidRDefault="00C04D0A" w:rsidP="00B5253D">
      <w:pPr>
        <w:spacing w:line="440" w:lineRule="exact"/>
        <w:ind w:firstLineChars="200" w:firstLine="480"/>
      </w:pPr>
      <w:r w:rsidRPr="009501F4">
        <w:rPr>
          <w:noProof/>
        </w:rPr>
        <w:drawing>
          <wp:anchor distT="0" distB="0" distL="114300" distR="114300" simplePos="0" relativeHeight="251683840" behindDoc="0" locked="0" layoutInCell="1" allowOverlap="1" wp14:anchorId="65ED7A03" wp14:editId="32700974">
            <wp:simplePos x="0" y="0"/>
            <wp:positionH relativeFrom="column">
              <wp:posOffset>638175</wp:posOffset>
            </wp:positionH>
            <wp:positionV relativeFrom="paragraph">
              <wp:posOffset>121221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3F22ECFA"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25B91897" w:rsidR="007A17CF" w:rsidRDefault="007A17CF" w:rsidP="00F81BEE">
      <w:pPr>
        <w:spacing w:line="440" w:lineRule="exact"/>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F81BEE">
        <w:rPr>
          <w:sz w:val="21"/>
          <w:szCs w:val="21"/>
        </w:rPr>
        <w:t>diagram of accuracy calculation method</w:t>
      </w:r>
    </w:p>
    <w:p w14:paraId="417558E3" w14:textId="206DF7E8" w:rsidR="00B5253D" w:rsidRDefault="00B5253D" w:rsidP="00B5253D">
      <w:pPr>
        <w:spacing w:line="440" w:lineRule="exact"/>
        <w:ind w:firstLineChars="200" w:firstLine="480"/>
      </w:pPr>
      <w:r>
        <w:rPr>
          <w:rFonts w:hint="eastAsia"/>
        </w:rPr>
        <w:lastRenderedPageBreak/>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4EA8DDDF"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060883">
      <w:pPr>
        <w:pStyle w:val="affc"/>
        <w:numPr>
          <w:ilvl w:val="0"/>
          <w:numId w:val="18"/>
        </w:numPr>
        <w:spacing w:line="440" w:lineRule="exact"/>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34DC9FD5" w:rsidR="007F15B0" w:rsidRDefault="007F15B0" w:rsidP="00254949">
      <w:pPr>
        <w:pStyle w:val="affc"/>
        <w:numPr>
          <w:ilvl w:val="0"/>
          <w:numId w:val="18"/>
        </w:numPr>
        <w:spacing w:line="440" w:lineRule="exact"/>
        <w:ind w:left="907" w:hanging="482"/>
      </w:pPr>
      <w:r>
        <w:rPr>
          <w:rFonts w:hint="eastAsia"/>
        </w:rPr>
        <w:t>任务三人工判定类结构包括：</w:t>
      </w:r>
      <w:r w:rsidR="00680266" w:rsidRPr="00680266">
        <w:t>web video service</w:t>
      </w:r>
      <w:r w:rsidR="00793FDD">
        <w:rPr>
          <w:rFonts w:hint="eastAsia"/>
        </w:rPr>
        <w:t>，</w:t>
      </w:r>
      <w:r w:rsidR="00793FDD" w:rsidRPr="00793FDD">
        <w:t>web viedo charge</w:t>
      </w:r>
      <w:r w:rsidR="00793FDD">
        <w:rPr>
          <w:rFonts w:hint="eastAsia"/>
        </w:rPr>
        <w:t>，</w:t>
      </w:r>
      <w:r w:rsidR="00793FDD" w:rsidRPr="00793FDD">
        <w:t>video category</w:t>
      </w:r>
      <w:r w:rsidR="00793FDD">
        <w:rPr>
          <w:rFonts w:hint="eastAsia"/>
        </w:rPr>
        <w:t>，</w:t>
      </w:r>
      <w:r w:rsidR="00793FDD" w:rsidRPr="00793FDD">
        <w:t>user behavior</w:t>
      </w:r>
      <w:r w:rsidR="00793FDD">
        <w:rPr>
          <w:rFonts w:hint="eastAsia"/>
        </w:rPr>
        <w:t>，</w:t>
      </w:r>
      <w:r w:rsidR="00793FDD" w:rsidRPr="00793FDD">
        <w:t>video quality</w:t>
      </w:r>
      <w:r w:rsidR="00793FDD">
        <w:rPr>
          <w:rFonts w:hint="eastAsia"/>
        </w:rPr>
        <w:t>，</w:t>
      </w:r>
      <w:r w:rsidR="00793FDD" w:rsidRPr="00793FDD">
        <w:t>web video safety</w:t>
      </w:r>
      <w:r w:rsidR="00793FDD">
        <w:rPr>
          <w:rFonts w:hint="eastAsia"/>
        </w:rPr>
        <w:t>以及</w:t>
      </w:r>
      <w:r w:rsidR="00793FDD">
        <w:rPr>
          <w:rFonts w:hint="eastAsia"/>
        </w:rPr>
        <w:t xml:space="preserve">web video </w:t>
      </w:r>
      <w:r w:rsidR="00793FDD" w:rsidRPr="00793FDD">
        <w:t>revisit</w:t>
      </w:r>
      <w:r w:rsidR="00793FDD">
        <w:rPr>
          <w:rFonts w:hint="eastAsia"/>
        </w:rPr>
        <w:t>。</w:t>
      </w:r>
    </w:p>
    <w:p w14:paraId="28AE8342" w14:textId="1B3239C1" w:rsidR="007F15B0" w:rsidRDefault="007F15B0" w:rsidP="00254949">
      <w:pPr>
        <w:pStyle w:val="affc"/>
        <w:numPr>
          <w:ilvl w:val="0"/>
          <w:numId w:val="18"/>
        </w:numPr>
        <w:spacing w:line="440" w:lineRule="exact"/>
        <w:ind w:left="907" w:hanging="482"/>
      </w:pPr>
      <w:r>
        <w:rPr>
          <w:rFonts w:hint="eastAsia"/>
        </w:rPr>
        <w:t>任务四人工判定类结构包括：</w:t>
      </w:r>
      <w:r w:rsidR="006D3069">
        <w:rPr>
          <w:rFonts w:hint="eastAsia"/>
        </w:rPr>
        <w:t>video</w:t>
      </w:r>
      <w:r w:rsidR="006D3069">
        <w:t xml:space="preserve"> chat content</w:t>
      </w:r>
      <w:r w:rsidR="006D3069">
        <w:rPr>
          <w:rFonts w:hint="eastAsia"/>
        </w:rPr>
        <w:t>，</w:t>
      </w:r>
      <w:r w:rsidR="006D3069" w:rsidRPr="006D3069">
        <w:t>online chat misbehavoir</w:t>
      </w:r>
      <w:r w:rsidR="006D3069">
        <w:rPr>
          <w:rFonts w:hint="eastAsia"/>
        </w:rPr>
        <w:t>以及</w:t>
      </w:r>
      <w:r w:rsidR="006D3069">
        <w:rPr>
          <w:rFonts w:hint="eastAsia"/>
        </w:rPr>
        <w:t>online chat algorithms</w:t>
      </w:r>
      <w:r w:rsidR="006D3069">
        <w:rPr>
          <w:rFonts w:hint="eastAsia"/>
        </w:rPr>
        <w:t>。</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36BB8365" w:rsidR="00B5253D" w:rsidRDefault="0067279E" w:rsidP="0067279E">
      <w:pPr>
        <w:pStyle w:val="3"/>
      </w:pPr>
      <w:bookmarkStart w:id="80" w:name="_Toc500509290"/>
      <w:r>
        <w:rPr>
          <w:rFonts w:hint="eastAsia"/>
        </w:rPr>
        <w:t xml:space="preserve">3.6.4 </w:t>
      </w:r>
      <w:r w:rsidR="00E818C2">
        <w:rPr>
          <w:rFonts w:hint="eastAsia"/>
        </w:rPr>
        <w:t>结果分析</w:t>
      </w:r>
      <w:bookmarkEnd w:id="80"/>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0E5628">
      <w:pPr>
        <w:pStyle w:val="affc"/>
        <w:numPr>
          <w:ilvl w:val="0"/>
          <w:numId w:val="30"/>
        </w:numPr>
        <w:spacing w:line="440" w:lineRule="exact"/>
      </w:pPr>
      <w:r>
        <w:rPr>
          <w:rFonts w:hint="eastAsia"/>
        </w:rPr>
        <w:lastRenderedPageBreak/>
        <w:t>学习型任务</w:t>
      </w:r>
    </w:p>
    <w:p w14:paraId="51C6D13B" w14:textId="57504565" w:rsidR="00B5253D" w:rsidRDefault="009F03F9" w:rsidP="005B3245">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2783FA78"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r w:rsidR="00EF721F">
        <w:t xml:space="preserve"> </w:t>
      </w:r>
      <w:r w:rsidR="00ED3543">
        <w:t>results of thematic experience extraction</w:t>
      </w:r>
      <w:r w:rsidR="00ED3543" w:rsidRPr="00ED3543">
        <w:t xml:space="preserve"> </w:t>
      </w:r>
      <w:r w:rsidR="00ED3543">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w:t>
      </w:r>
      <w:r w:rsidR="009C50C9">
        <w:rPr>
          <w:rFonts w:hint="eastAsia"/>
        </w:rPr>
        <w:lastRenderedPageBreak/>
        <w:t>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0E5628">
      <w:pPr>
        <w:pStyle w:val="affc"/>
        <w:numPr>
          <w:ilvl w:val="0"/>
          <w:numId w:val="30"/>
        </w:numPr>
        <w:spacing w:line="440" w:lineRule="exact"/>
      </w:pPr>
      <w:r>
        <w:rPr>
          <w:rFonts w:hint="eastAsia"/>
        </w:rPr>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7E61BC24"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r w:rsidR="00772039">
        <w:t xml:space="preserve"> results of thematic experience extraction</w:t>
      </w:r>
      <w:r w:rsidR="00772039" w:rsidRPr="00ED3543">
        <w:t xml:space="preserve"> </w:t>
      </w:r>
      <w:r w:rsidR="00772039">
        <w:t>experiment on exploratory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2B6D8146" w:rsidR="008342CA" w:rsidRPr="00EB64B2" w:rsidRDefault="0099749B" w:rsidP="00655F39">
      <w:pPr>
        <w:spacing w:line="440" w:lineRule="exact"/>
        <w:ind w:firstLineChars="200" w:firstLine="480"/>
      </w:pPr>
      <w:r>
        <w:rPr>
          <w:rFonts w:hint="eastAsia"/>
        </w:rPr>
        <w:lastRenderedPageBreak/>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w:t>
      </w:r>
      <w:r w:rsidR="009E5084">
        <w:rPr>
          <w:rFonts w:hint="eastAsia"/>
        </w:rPr>
        <w:t>性</w:t>
      </w:r>
      <w:r w:rsidR="00096A75">
        <w:rPr>
          <w:rFonts w:hint="eastAsia"/>
        </w:rPr>
        <w:t>不显著的情况。</w:t>
      </w:r>
    </w:p>
    <w:p w14:paraId="5355A8D6" w14:textId="52AC8C30" w:rsidR="00B5253D" w:rsidRDefault="0067279E" w:rsidP="0067279E">
      <w:pPr>
        <w:pStyle w:val="3"/>
      </w:pPr>
      <w:bookmarkStart w:id="81" w:name="_Toc500509291"/>
      <w:r>
        <w:rPr>
          <w:rFonts w:hint="eastAsia"/>
        </w:rPr>
        <w:t xml:space="preserve">3.6.5 </w:t>
      </w:r>
      <w:r w:rsidR="00F203CD">
        <w:rPr>
          <w:rFonts w:hint="eastAsia"/>
        </w:rPr>
        <w:t>实验</w:t>
      </w:r>
      <w:r w:rsidR="00E818C2">
        <w:rPr>
          <w:rFonts w:hint="eastAsia"/>
        </w:rPr>
        <w:t>结论</w:t>
      </w:r>
      <w:bookmarkEnd w:id="81"/>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272F7315" w:rsidR="009E386C" w:rsidRPr="00DF1918" w:rsidRDefault="00C07009" w:rsidP="00DF1918">
      <w:pPr>
        <w:pStyle w:val="2"/>
      </w:pPr>
      <w:bookmarkStart w:id="82" w:name="_Toc500509292"/>
      <w:r>
        <w:rPr>
          <w:rFonts w:hint="eastAsia"/>
        </w:rPr>
        <w:t xml:space="preserve">3.7 </w:t>
      </w:r>
      <w:r w:rsidR="009E386C" w:rsidRPr="00DF1918">
        <w:rPr>
          <w:rFonts w:hint="eastAsia"/>
        </w:rPr>
        <w:t>结论</w:t>
      </w:r>
      <w:bookmarkEnd w:id="82"/>
    </w:p>
    <w:p w14:paraId="6487F8E8" w14:textId="5710CF50" w:rsidR="00627B3D"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w:t>
      </w:r>
      <w:r w:rsidR="001E5D8A">
        <w:rPr>
          <w:rFonts w:hint="eastAsia"/>
          <w:szCs w:val="20"/>
        </w:rPr>
        <w:t>高质量地</w:t>
      </w:r>
      <w:r w:rsidR="00BC4255">
        <w:rPr>
          <w:rFonts w:hint="eastAsia"/>
          <w:szCs w:val="20"/>
        </w:rPr>
        <w:t>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bookmarkEnd w:id="46"/>
    </w:p>
    <w:p w14:paraId="4F157633" w14:textId="77777777" w:rsidR="00627B3D" w:rsidRDefault="00627B3D">
      <w:pPr>
        <w:rPr>
          <w:szCs w:val="20"/>
        </w:rPr>
      </w:pPr>
      <w:r>
        <w:rPr>
          <w:szCs w:val="20"/>
        </w:rPr>
        <w:br w:type="page"/>
      </w:r>
    </w:p>
    <w:p w14:paraId="28DEE4E9" w14:textId="77777777" w:rsidR="009E386C" w:rsidRPr="005B3FE5" w:rsidRDefault="009E386C" w:rsidP="00704536">
      <w:pPr>
        <w:spacing w:line="440" w:lineRule="exact"/>
        <w:ind w:firstLineChars="200" w:firstLine="480"/>
        <w:rPr>
          <w:szCs w:val="20"/>
        </w:rPr>
      </w:pP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1"/>
      </w:pPr>
      <w:bookmarkStart w:id="83" w:name="_Toc500509293"/>
      <w:bookmarkStart w:id="84" w:name="_Toc264900844"/>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83"/>
    </w:p>
    <w:bookmarkEnd w:id="84"/>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625EB874" w:rsidR="00472219" w:rsidRPr="00DF1918" w:rsidRDefault="00C07009" w:rsidP="00DF1918">
      <w:pPr>
        <w:pStyle w:val="2"/>
      </w:pPr>
      <w:bookmarkStart w:id="85" w:name="_Toc500509294"/>
      <w:r>
        <w:rPr>
          <w:rFonts w:hint="eastAsia"/>
        </w:rPr>
        <w:t xml:space="preserve">4.1 </w:t>
      </w:r>
      <w:r w:rsidR="0040180A" w:rsidRPr="00DF1918">
        <w:rPr>
          <w:rFonts w:hint="eastAsia"/>
        </w:rPr>
        <w:t>面向搜索经验的</w:t>
      </w:r>
      <w:r w:rsidR="00472219" w:rsidRPr="00DF1918">
        <w:rPr>
          <w:rFonts w:hint="eastAsia"/>
        </w:rPr>
        <w:t>查询推荐</w:t>
      </w:r>
      <w:r w:rsidR="0062759F" w:rsidRPr="00DF1918">
        <w:rPr>
          <w:rFonts w:hint="eastAsia"/>
        </w:rPr>
        <w:t>方法</w:t>
      </w:r>
      <w:bookmarkEnd w:id="85"/>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408AE6C1" w:rsidR="00301071" w:rsidRDefault="0067279E" w:rsidP="0067279E">
      <w:pPr>
        <w:pStyle w:val="3"/>
      </w:pPr>
      <w:bookmarkStart w:id="86" w:name="_Toc500509295"/>
      <w:r>
        <w:rPr>
          <w:rFonts w:hint="eastAsia"/>
        </w:rPr>
        <w:t xml:space="preserve">4.1.1 </w:t>
      </w:r>
      <w:r w:rsidR="00301071">
        <w:rPr>
          <w:rFonts w:hint="eastAsia"/>
        </w:rPr>
        <w:t>面向搜索经验的查询推荐模型</w:t>
      </w:r>
      <w:bookmarkEnd w:id="86"/>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39622755"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BB0280">
        <w:rPr>
          <w:rFonts w:hint="eastAsia"/>
          <w:szCs w:val="24"/>
        </w:rPr>
        <w:t>七</w:t>
      </w:r>
      <w:r>
        <w:rPr>
          <w:rFonts w:hint="eastAsia"/>
          <w:szCs w:val="24"/>
        </w:rPr>
        <w:t>元组，</w:t>
      </w:r>
      <m:oMath>
        <m:r>
          <w:rPr>
            <w:rFonts w:ascii="Cambria Math" w:hAnsi="Cambria Math"/>
            <w:szCs w:val="24"/>
          </w:rPr>
          <m:t>EQSM={Q,CESet,TESet,TEMA,TESetSum,EMA,AA}</m:t>
        </m:r>
      </m:oMath>
      <w:r>
        <w:rPr>
          <w:rFonts w:hint="eastAsia"/>
          <w:szCs w:val="24"/>
        </w:rPr>
        <w:t>。其中</w:t>
      </w:r>
      <w:r w:rsidR="00703F82" w:rsidRPr="000F4E70">
        <w:rPr>
          <w:i/>
          <w:szCs w:val="24"/>
        </w:rPr>
        <w:t>Q</w:t>
      </w:r>
      <w:r w:rsidR="00703F82">
        <w:rPr>
          <w:rFonts w:hint="eastAsia"/>
          <w:szCs w:val="24"/>
        </w:rPr>
        <w:t>为用户提交的查询</w:t>
      </w:r>
      <w:r w:rsidR="003769EF">
        <w:rPr>
          <w:rFonts w:hint="eastAsia"/>
          <w:szCs w:val="24"/>
        </w:rPr>
        <w:t>；</w:t>
      </w:r>
      <w:r w:rsidR="00EF27C0" w:rsidRPr="00EF27C0">
        <w:rPr>
          <w:i/>
          <w:szCs w:val="24"/>
        </w:rPr>
        <w:t>CE</w:t>
      </w:r>
      <w:r w:rsidR="008F2242" w:rsidRPr="000F4E70">
        <w:rPr>
          <w:rFonts w:hint="eastAsia"/>
          <w:i/>
          <w:szCs w:val="24"/>
        </w:rPr>
        <w:t>Set</w:t>
      </w:r>
      <w:r w:rsidR="00EF27C0" w:rsidRPr="00EF27C0">
        <w:rPr>
          <w:rFonts w:hint="eastAsia"/>
          <w:szCs w:val="24"/>
        </w:rPr>
        <w:t>和</w:t>
      </w:r>
      <w:r w:rsidR="00EF27C0">
        <w:rPr>
          <w:rFonts w:hint="eastAsia"/>
          <w:i/>
          <w:szCs w:val="24"/>
        </w:rPr>
        <w:t>TESet</w:t>
      </w:r>
      <w:r w:rsidR="00EF27C0" w:rsidRPr="00EF27C0">
        <w:rPr>
          <w:rFonts w:hint="eastAsia"/>
          <w:szCs w:val="24"/>
        </w:rPr>
        <w:t>分别</w:t>
      </w:r>
      <w:r w:rsidR="008F2242">
        <w:rPr>
          <w:rFonts w:hint="eastAsia"/>
          <w:szCs w:val="24"/>
        </w:rPr>
        <w:t>为</w:t>
      </w:r>
      <w:r w:rsidR="00EF27C0">
        <w:rPr>
          <w:rFonts w:hint="eastAsia"/>
          <w:szCs w:val="24"/>
        </w:rPr>
        <w:t>使用第三章提出的搜索经验提取算法</w:t>
      </w:r>
      <w:r w:rsidR="008F2242">
        <w:rPr>
          <w:rFonts w:hint="eastAsia"/>
          <w:szCs w:val="24"/>
        </w:rPr>
        <w:t>提取</w:t>
      </w:r>
      <w:r w:rsidR="00EF27C0">
        <w:rPr>
          <w:rFonts w:hint="eastAsia"/>
          <w:szCs w:val="24"/>
        </w:rPr>
        <w:t>出</w:t>
      </w:r>
      <w:r w:rsidR="00803860">
        <w:rPr>
          <w:rFonts w:hint="eastAsia"/>
          <w:szCs w:val="24"/>
        </w:rPr>
        <w:t>的因果</w:t>
      </w:r>
      <w:r w:rsidR="00F040BB">
        <w:rPr>
          <w:rFonts w:hint="eastAsia"/>
          <w:szCs w:val="24"/>
        </w:rPr>
        <w:t>经验集合</w:t>
      </w:r>
      <w:r w:rsidR="00803860">
        <w:rPr>
          <w:rFonts w:hint="eastAsia"/>
          <w:szCs w:val="24"/>
        </w:rPr>
        <w:t>以及主题经验集合</w:t>
      </w:r>
      <w:r w:rsidR="003769EF">
        <w:rPr>
          <w:rFonts w:hint="eastAsia"/>
          <w:szCs w:val="24"/>
        </w:rPr>
        <w:t>；</w:t>
      </w:r>
      <w:r w:rsidR="00F627A4" w:rsidRPr="00443144">
        <w:rPr>
          <w:i/>
          <w:szCs w:val="24"/>
        </w:rPr>
        <w:t>TEMA</w:t>
      </w:r>
      <w:r w:rsidR="00F627A4">
        <w:rPr>
          <w:rFonts w:hint="eastAsia"/>
          <w:szCs w:val="24"/>
        </w:rPr>
        <w:t>为主题经验合并算法，用于将所有用户的主题经验合并为整体主题经验</w:t>
      </w:r>
      <w:r w:rsidR="00F040BB">
        <w:rPr>
          <w:rFonts w:hint="eastAsia"/>
          <w:szCs w:val="24"/>
        </w:rPr>
        <w:t>集合</w:t>
      </w:r>
      <w:r w:rsidR="003769EF">
        <w:rPr>
          <w:rFonts w:hint="eastAsia"/>
          <w:szCs w:val="24"/>
        </w:rPr>
        <w:t>；</w:t>
      </w:r>
      <w:r w:rsidR="007A1674">
        <w:rPr>
          <w:rFonts w:hint="eastAsia"/>
          <w:i/>
          <w:szCs w:val="24"/>
        </w:rPr>
        <w:t>TESet</w:t>
      </w:r>
      <w:r w:rsidR="003769EF" w:rsidRPr="00443144">
        <w:rPr>
          <w:rFonts w:hint="eastAsia"/>
          <w:i/>
          <w:szCs w:val="24"/>
        </w:rPr>
        <w:t>Sum</w:t>
      </w:r>
      <w:r w:rsidR="003769EF">
        <w:rPr>
          <w:rFonts w:hint="eastAsia"/>
          <w:szCs w:val="24"/>
        </w:rPr>
        <w:t>为合并后的主题经验</w:t>
      </w:r>
      <w:r w:rsidR="00F040BB">
        <w:rPr>
          <w:rFonts w:hint="eastAsia"/>
          <w:szCs w:val="24"/>
        </w:rPr>
        <w:t>集合</w:t>
      </w:r>
      <w:r w:rsidR="003769EF">
        <w:rPr>
          <w:rFonts w:hint="eastAsia"/>
          <w:szCs w:val="24"/>
        </w:rPr>
        <w:t>；</w:t>
      </w:r>
      <w:r w:rsidR="008F2242">
        <w:rPr>
          <w:rFonts w:cs="Times New Roman" w:hint="eastAsia"/>
          <w:i/>
          <w:szCs w:val="24"/>
        </w:rPr>
        <w:t>EMA</w:t>
      </w:r>
      <w:r w:rsidR="008F2242" w:rsidRPr="008F2242">
        <w:rPr>
          <w:rFonts w:cs="Times New Roman" w:hint="eastAsia"/>
          <w:szCs w:val="24"/>
        </w:rPr>
        <w:t>为</w:t>
      </w:r>
      <w:r w:rsidR="003769EF">
        <w:rPr>
          <w:rFonts w:hint="eastAsia"/>
          <w:szCs w:val="24"/>
        </w:rPr>
        <w:t>搜索经验匹配算法；</w:t>
      </w:r>
      <w:r w:rsidR="008F2242" w:rsidRPr="000F4E70">
        <w:rPr>
          <w:rFonts w:hint="eastAsia"/>
          <w:i/>
          <w:szCs w:val="24"/>
        </w:rPr>
        <w:t>A</w:t>
      </w:r>
      <w:r w:rsidR="008B7D7D">
        <w:rPr>
          <w:rFonts w:hint="eastAsia"/>
          <w:i/>
          <w:szCs w:val="24"/>
        </w:rPr>
        <w:t>M</w:t>
      </w:r>
      <w:r w:rsidR="008B7D7D">
        <w:rPr>
          <w:rFonts w:hint="eastAsia"/>
          <w:szCs w:val="24"/>
        </w:rPr>
        <w:t>为后续推荐方法</w:t>
      </w:r>
      <w:r w:rsidR="00A95527">
        <w:rPr>
          <w:rFonts w:hint="eastAsia"/>
          <w:szCs w:val="24"/>
        </w:rPr>
        <w:t>。</w:t>
      </w:r>
    </w:p>
    <w:p w14:paraId="35F7119F" w14:textId="7248093A"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75499C">
        <w:rPr>
          <w:rFonts w:hint="eastAsia"/>
          <w:szCs w:val="24"/>
        </w:rPr>
        <w:t>提取的因果</w:t>
      </w:r>
      <w:r w:rsidR="004D24E4">
        <w:rPr>
          <w:rFonts w:hint="eastAsia"/>
          <w:szCs w:val="24"/>
        </w:rPr>
        <w:t>经验集</w:t>
      </w:r>
      <w:r w:rsidR="0075499C" w:rsidRPr="0075499C">
        <w:rPr>
          <w:rFonts w:hint="eastAsia"/>
          <w:i/>
          <w:szCs w:val="24"/>
        </w:rPr>
        <w:t>C</w:t>
      </w:r>
      <w:r w:rsidR="004D24E4" w:rsidRPr="000F4E70">
        <w:rPr>
          <w:rFonts w:hint="eastAsia"/>
          <w:i/>
          <w:szCs w:val="24"/>
        </w:rPr>
        <w:t>ESet</w:t>
      </w:r>
      <w:r w:rsidR="0075499C" w:rsidRPr="0075499C">
        <w:rPr>
          <w:rFonts w:hint="eastAsia"/>
          <w:szCs w:val="24"/>
        </w:rPr>
        <w:t>以及</w:t>
      </w:r>
      <w:r w:rsidR="007A1674">
        <w:rPr>
          <w:rFonts w:hint="eastAsia"/>
          <w:szCs w:val="24"/>
        </w:rPr>
        <w:t>合并后的主题经验集</w:t>
      </w:r>
      <w:r w:rsidR="007A1674" w:rsidRPr="007A1674">
        <w:rPr>
          <w:rFonts w:hint="eastAsia"/>
          <w:i/>
          <w:szCs w:val="24"/>
        </w:rPr>
        <w:t>TESetSum</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6E1382B5" w14:textId="1DD092B6" w:rsidR="002C7AE5" w:rsidRDefault="002C7AE5" w:rsidP="00414C9B">
      <w:pPr>
        <w:pStyle w:val="afff"/>
        <w:spacing w:line="440" w:lineRule="exact"/>
        <w:ind w:firstLineChars="200" w:firstLine="480"/>
        <w:rPr>
          <w:szCs w:val="24"/>
        </w:rPr>
      </w:pPr>
      <w:r>
        <w:rPr>
          <w:rFonts w:hint="eastAsia"/>
          <w:szCs w:val="24"/>
        </w:rPr>
        <w:lastRenderedPageBreak/>
        <w:t>在面向因果经验的查询推荐中，后续推荐方法将利用</w:t>
      </w:r>
      <w:r w:rsidR="00B23486">
        <w:rPr>
          <w:rFonts w:hint="eastAsia"/>
          <w:szCs w:val="24"/>
        </w:rPr>
        <w:t>搜索经验匹配算法的输出，对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按照匹配度进行排名，从中筛选出最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作为查询推荐结果。</w:t>
      </w:r>
    </w:p>
    <w:p w14:paraId="3C1FD623" w14:textId="1C8C0EFB" w:rsidR="00411A9A" w:rsidRPr="00DF1CE3" w:rsidRDefault="00D60BA4" w:rsidP="00414C9B">
      <w:pPr>
        <w:pStyle w:val="afff"/>
        <w:spacing w:line="440" w:lineRule="exact"/>
        <w:ind w:firstLineChars="200" w:firstLine="480"/>
        <w:rPr>
          <w:szCs w:val="24"/>
        </w:rPr>
      </w:pPr>
      <w:r>
        <w:rPr>
          <w:rFonts w:hint="eastAsia"/>
          <w:szCs w:val="24"/>
        </w:rPr>
        <w:t>在面向主题经验的查询推荐中，后续推荐</w:t>
      </w:r>
      <w:r w:rsidR="008B3D0F">
        <w:rPr>
          <w:rFonts w:hint="eastAsia"/>
          <w:szCs w:val="24"/>
        </w:rPr>
        <w:t>方法</w:t>
      </w:r>
      <w:r w:rsidR="00411A9A">
        <w:rPr>
          <w:rFonts w:hint="eastAsia"/>
          <w:szCs w:val="24"/>
        </w:rPr>
        <w:t>利用搜索经验匹配算法的输出，即适合向用户推荐的内容，计算出带有时间树特性的查询推荐内容。在子任务内部的查询推荐中，</w:t>
      </w:r>
      <w:r w:rsidR="002328A9">
        <w:rPr>
          <w:rFonts w:hint="eastAsia"/>
          <w:szCs w:val="24"/>
        </w:rPr>
        <w:t>后续推荐方法</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w:t>
      </w:r>
      <w:r w:rsidR="009D47DD">
        <w:rPr>
          <w:rFonts w:hint="eastAsia"/>
          <w:szCs w:val="24"/>
        </w:rPr>
        <w:t>方法</w:t>
      </w:r>
      <w:r w:rsidR="005F52C0">
        <w:rPr>
          <w:rFonts w:hint="eastAsia"/>
          <w:szCs w:val="24"/>
        </w:rPr>
        <w:t>将计算出从该查询词出发，用户将能够满足哪些信息需求。</w:t>
      </w:r>
    </w:p>
    <w:p w14:paraId="2B8F23DD" w14:textId="3E3B0501" w:rsidR="00935CD5" w:rsidRDefault="00665F2F"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830E47">
            <wp:simplePos x="0" y="0"/>
            <wp:positionH relativeFrom="column">
              <wp:posOffset>-389890</wp:posOffset>
            </wp:positionH>
            <wp:positionV relativeFrom="paragraph">
              <wp:posOffset>406400</wp:posOffset>
            </wp:positionV>
            <wp:extent cx="6517640" cy="2048510"/>
            <wp:effectExtent l="0" t="0" r="1016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16798" r="9476" b="26263"/>
                    <a:stretch/>
                  </pic:blipFill>
                  <pic:spPr bwMode="auto">
                    <a:xfrm>
                      <a:off x="0" y="0"/>
                      <a:ext cx="6517640" cy="20485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3A35E507"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665F2F">
        <w:rPr>
          <w:rFonts w:hint="eastAsia"/>
          <w:sz w:val="21"/>
          <w:szCs w:val="21"/>
        </w:rPr>
        <w:t>1</w:t>
      </w:r>
      <w:r w:rsidRPr="00BA013B">
        <w:rPr>
          <w:sz w:val="21"/>
          <w:szCs w:val="21"/>
        </w:rPr>
        <w:t xml:space="preserve"> </w:t>
      </w:r>
      <w:r>
        <w:rPr>
          <w:rFonts w:hint="eastAsia"/>
          <w:sz w:val="21"/>
          <w:szCs w:val="21"/>
        </w:rPr>
        <w:t>面向搜索经验的查询推荐模型</w:t>
      </w:r>
    </w:p>
    <w:p w14:paraId="52C3C7A9" w14:textId="4F1B4897"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665F2F">
        <w:rPr>
          <w:rFonts w:hint="eastAsia"/>
          <w:sz w:val="21"/>
          <w:szCs w:val="21"/>
        </w:rPr>
        <w:t>1</w:t>
      </w:r>
      <w:r w:rsidR="00611374">
        <w:rPr>
          <w:rFonts w:hint="eastAsia"/>
          <w:sz w:val="21"/>
          <w:szCs w:val="21"/>
        </w:rPr>
        <w:t xml:space="preserve"> search</w:t>
      </w:r>
      <w:r w:rsidR="00611374">
        <w:rPr>
          <w:sz w:val="21"/>
          <w:szCs w:val="21"/>
        </w:rPr>
        <w:t xml:space="preserve"> experience oriented query recommendation model</w:t>
      </w:r>
    </w:p>
    <w:p w14:paraId="151A49FE" w14:textId="776755E4" w:rsidR="003E02AB" w:rsidRPr="00E01583" w:rsidRDefault="005157BE" w:rsidP="00D72643">
      <w:pPr>
        <w:spacing w:line="440" w:lineRule="exact"/>
        <w:ind w:firstLineChars="200" w:firstLine="480"/>
      </w:pPr>
      <w:r>
        <w:rPr>
          <w:rFonts w:hint="eastAsia"/>
        </w:rPr>
        <w:t>如图</w:t>
      </w:r>
      <w:r>
        <w:rPr>
          <w:rFonts w:hint="eastAsia"/>
        </w:rPr>
        <w:t>4.</w:t>
      </w:r>
      <w:r w:rsidR="00665F2F">
        <w:rPr>
          <w:rFonts w:hint="eastAsia"/>
        </w:rPr>
        <w:t>1</w:t>
      </w:r>
      <w:r>
        <w:rPr>
          <w:rFonts w:hint="eastAsia"/>
        </w:rPr>
        <w:t>所示，</w:t>
      </w:r>
      <w:r w:rsidR="00124470">
        <w:rPr>
          <w:rFonts w:hint="eastAsia"/>
        </w:rPr>
        <w:t>模型首先利用主题经验合并算法将提取出的用户主题经验集合合并为总体的主题经验集合</w:t>
      </w:r>
      <w:r w:rsidR="007E2FEE">
        <w:rPr>
          <w:rFonts w:hint="eastAsia"/>
        </w:rPr>
        <w:t>。</w:t>
      </w:r>
      <w:r>
        <w:rPr>
          <w:rFonts w:hint="eastAsia"/>
        </w:rPr>
        <w:t>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w:t>
      </w:r>
      <w:r w:rsidR="00B638B6">
        <w:rPr>
          <w:rFonts w:hint="eastAsia"/>
        </w:rPr>
        <w:t>因果</w:t>
      </w:r>
      <w:r w:rsidR="00B21903">
        <w:rPr>
          <w:rFonts w:hint="eastAsia"/>
        </w:rPr>
        <w:t>搜索经验</w:t>
      </w:r>
      <w:r w:rsidR="00426D6A">
        <w:rPr>
          <w:rFonts w:hint="eastAsia"/>
        </w:rPr>
        <w:t>集合</w:t>
      </w:r>
      <w:r w:rsidR="00B638B6">
        <w:rPr>
          <w:rFonts w:hint="eastAsia"/>
        </w:rPr>
        <w:t>以及合并后的总体主题经验集合</w:t>
      </w:r>
      <w:r w:rsidR="00B21903">
        <w:rPr>
          <w:rFonts w:hint="eastAsia"/>
        </w:rPr>
        <w:t>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BC3415F" w:rsidR="005F6077" w:rsidRDefault="0067279E" w:rsidP="0067279E">
      <w:pPr>
        <w:pStyle w:val="3"/>
      </w:pPr>
      <w:bookmarkStart w:id="87" w:name="_Toc500509296"/>
      <w:r>
        <w:rPr>
          <w:rFonts w:hint="eastAsia"/>
        </w:rPr>
        <w:t xml:space="preserve">4.1.2 </w:t>
      </w:r>
      <w:r w:rsidR="005F6077">
        <w:rPr>
          <w:rFonts w:hint="eastAsia"/>
        </w:rPr>
        <w:t>面向因果经验的查询推荐方法</w:t>
      </w:r>
      <w:bookmarkEnd w:id="87"/>
    </w:p>
    <w:p w14:paraId="1D8B87C5" w14:textId="53117B30"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B5490F">
        <w:rPr>
          <w:rFonts w:hint="eastAsia"/>
        </w:rPr>
        <w:t>中搜索经验匹配算法与后续推荐方法分别对应与因果经验匹配算法以及推荐匹配度排名</w:t>
      </w:r>
      <w:r w:rsidR="001378DA">
        <w:rPr>
          <w:rFonts w:hint="eastAsia"/>
        </w:rPr>
        <w:t>及筛选方法</w:t>
      </w:r>
      <w:r w:rsidR="00494C56">
        <w:rPr>
          <w:rFonts w:hint="eastAsia"/>
        </w:rPr>
        <w:t>：</w:t>
      </w:r>
    </w:p>
    <w:p w14:paraId="25B294BF" w14:textId="5A7DFB58" w:rsidR="00494C56" w:rsidRDefault="009A1B7F" w:rsidP="000E5628">
      <w:pPr>
        <w:pStyle w:val="affc"/>
        <w:numPr>
          <w:ilvl w:val="0"/>
          <w:numId w:val="31"/>
        </w:numPr>
        <w:spacing w:line="440" w:lineRule="exact"/>
      </w:pPr>
      <w:r>
        <w:rPr>
          <w:rFonts w:hint="eastAsia"/>
        </w:rPr>
        <w:t>查询关键词匹配度计算：</w:t>
      </w:r>
    </w:p>
    <w:p w14:paraId="53BB7925" w14:textId="34A9B101" w:rsidR="009A1B7F" w:rsidRDefault="001A795E" w:rsidP="00935387">
      <w:pPr>
        <w:spacing w:line="440" w:lineRule="exact"/>
        <w:ind w:firstLineChars="200" w:firstLine="480"/>
      </w:pPr>
      <w:r>
        <w:rPr>
          <w:rFonts w:hint="eastAsia"/>
        </w:rPr>
        <w:lastRenderedPageBreak/>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001476A6"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0E5628">
            <w:pPr>
              <w:pStyle w:val="affc"/>
              <w:numPr>
                <w:ilvl w:val="0"/>
                <w:numId w:val="32"/>
              </w:numPr>
              <w:spacing w:line="360" w:lineRule="exact"/>
              <w:rPr>
                <w:b/>
                <w:sz w:val="21"/>
                <w:szCs w:val="21"/>
              </w:rPr>
            </w:pPr>
            <w:r w:rsidRPr="00CB71C0">
              <w:rPr>
                <w:rFonts w:hint="eastAsia"/>
                <w:b/>
                <w:sz w:val="21"/>
                <w:szCs w:val="21"/>
              </w:rPr>
              <w:t>Begin</w:t>
            </w:r>
          </w:p>
          <w:p w14:paraId="61E9A53F" w14:textId="15FA1E32" w:rsidR="00C87730" w:rsidRPr="008559D3" w:rsidRDefault="00C87730" w:rsidP="000E5628">
            <w:pPr>
              <w:pStyle w:val="affc"/>
              <w:numPr>
                <w:ilvl w:val="0"/>
                <w:numId w:val="32"/>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0E5628">
            <w:pPr>
              <w:pStyle w:val="affc"/>
              <w:numPr>
                <w:ilvl w:val="0"/>
                <w:numId w:val="3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0E5628">
            <w:pPr>
              <w:pStyle w:val="affc"/>
              <w:numPr>
                <w:ilvl w:val="0"/>
                <w:numId w:val="32"/>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0E5628">
            <w:pPr>
              <w:pStyle w:val="affc"/>
              <w:numPr>
                <w:ilvl w:val="0"/>
                <w:numId w:val="32"/>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04B11778" w:rsidR="00952F9E" w:rsidRDefault="00F75DED" w:rsidP="000E5628">
      <w:pPr>
        <w:pStyle w:val="affc"/>
        <w:numPr>
          <w:ilvl w:val="0"/>
          <w:numId w:val="31"/>
        </w:numPr>
        <w:spacing w:line="440" w:lineRule="exact"/>
      </w:pPr>
      <w:r>
        <w:rPr>
          <w:rFonts w:hint="eastAsia"/>
        </w:rPr>
        <w:t>查询</w:t>
      </w:r>
      <w:r>
        <w:rPr>
          <w:rFonts w:hint="eastAsia"/>
        </w:rPr>
        <w:t>-</w:t>
      </w:r>
      <w:r>
        <w:rPr>
          <w:rFonts w:hint="eastAsia"/>
        </w:rPr>
        <w:t>点击</w:t>
      </w:r>
      <w:r>
        <w:rPr>
          <w:rFonts w:hint="eastAsia"/>
        </w:rPr>
        <w:t>-</w:t>
      </w:r>
      <w:r w:rsidR="00792156">
        <w:rPr>
          <w:rFonts w:hint="eastAsia"/>
        </w:rPr>
        <w:t>查询序列</w:t>
      </w:r>
      <w:r>
        <w:rPr>
          <w:rFonts w:hint="eastAsia"/>
        </w:rPr>
        <w:t>匹配度排名</w:t>
      </w:r>
      <w:r w:rsidR="00BE17FD">
        <w:rPr>
          <w:rFonts w:hint="eastAsia"/>
        </w:rPr>
        <w:t>及筛选</w:t>
      </w:r>
      <w:r>
        <w:rPr>
          <w:rFonts w:hint="eastAsia"/>
        </w:rPr>
        <w:t>：</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7CAFA962" w:rsidR="00F97D10" w:rsidRPr="00814DBB" w:rsidRDefault="0067279E" w:rsidP="0067279E">
      <w:pPr>
        <w:pStyle w:val="3"/>
      </w:pPr>
      <w:bookmarkStart w:id="88" w:name="_Toc500509297"/>
      <w:r>
        <w:rPr>
          <w:rFonts w:hint="eastAsia"/>
        </w:rPr>
        <w:t xml:space="preserve">4.1.3 </w:t>
      </w:r>
      <w:r w:rsidR="00F97D10">
        <w:rPr>
          <w:rFonts w:hint="eastAsia"/>
        </w:rPr>
        <w:t>主题经验合并算法</w:t>
      </w:r>
      <w:bookmarkEnd w:id="88"/>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lastRenderedPageBreak/>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6011C36D" w:rsidR="00F97D10" w:rsidRPr="00940943" w:rsidRDefault="00F97D10" w:rsidP="00F97D10">
      <w:pPr>
        <w:pStyle w:val="11"/>
        <w:spacing w:line="240" w:lineRule="auto"/>
        <w:ind w:firstLine="0"/>
        <w:jc w:val="center"/>
        <w:rPr>
          <w:szCs w:val="24"/>
          <w:lang w:val="en-US" w:eastAsia="zh-CN"/>
        </w:rPr>
      </w:pPr>
      <w:r>
        <w:rPr>
          <w:rFonts w:hint="eastAsia"/>
          <w:sz w:val="21"/>
          <w:szCs w:val="21"/>
          <w:lang w:eastAsia="zh-CN"/>
        </w:rPr>
        <w:t>Table</w:t>
      </w:r>
      <w:r>
        <w:rPr>
          <w:sz w:val="21"/>
          <w:szCs w:val="21"/>
        </w:rPr>
        <w:t>.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2DAE48" w:rsidR="00F97D10" w:rsidRDefault="000A5F65" w:rsidP="00F97D10">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CEF4A60" w14:textId="7F2C3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4BB4A2FC"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3E99A028"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lastRenderedPageBreak/>
              <w:t>算法</w:t>
            </w:r>
            <w:r w:rsidRPr="003913BB">
              <w:rPr>
                <w:rFonts w:hint="eastAsia"/>
                <w:b/>
                <w:sz w:val="21"/>
                <w:szCs w:val="21"/>
                <w:lang w:eastAsia="zh-CN"/>
              </w:rPr>
              <w:t>4.</w:t>
            </w:r>
            <w:r w:rsidR="006F1632">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r w:rsidRPr="00CE755A">
              <w:rPr>
                <w:i/>
                <w:sz w:val="21"/>
                <w:szCs w:val="21"/>
              </w:rPr>
              <w:t>R(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CA69EB0"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5165FAB3"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sidR="00D67769">
        <w:rPr>
          <w:rFonts w:hint="eastAsia"/>
        </w:rPr>
        <w:t>4.4</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497A2AF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lastRenderedPageBreak/>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lastRenderedPageBreak/>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AC5EE6">
      <w:pPr>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7A020690" w:rsidR="00472219" w:rsidRDefault="0067279E" w:rsidP="0067279E">
      <w:pPr>
        <w:pStyle w:val="3"/>
      </w:pPr>
      <w:bookmarkStart w:id="89" w:name="_Toc500509298"/>
      <w:r>
        <w:rPr>
          <w:rFonts w:hint="eastAsia"/>
        </w:rPr>
        <w:t xml:space="preserve">4.1.4 </w:t>
      </w:r>
      <w:r w:rsidR="00226FC1">
        <w:rPr>
          <w:rFonts w:hint="eastAsia"/>
        </w:rPr>
        <w:t>子任务内部的查询推荐方法</w:t>
      </w:r>
      <w:bookmarkEnd w:id="89"/>
    </w:p>
    <w:p w14:paraId="647219B5" w14:textId="6F60B01B" w:rsidR="00226FC1" w:rsidRDefault="00B765EF" w:rsidP="00AC4634">
      <w:pPr>
        <w:spacing w:line="440" w:lineRule="exact"/>
        <w:ind w:firstLineChars="200" w:firstLine="480"/>
      </w:pPr>
      <w:r>
        <w:rPr>
          <w:rFonts w:hint="eastAsia"/>
        </w:rPr>
        <w:t>子任务内部的查询推荐</w:t>
      </w:r>
      <w:r w:rsidR="00387439">
        <w:rPr>
          <w:rFonts w:hint="eastAsia"/>
        </w:rPr>
        <w:t>中，搜索经验匹配算法与后续推荐方法分别对应于节点</w:t>
      </w:r>
      <w:r w:rsidR="00387439">
        <w:rPr>
          <w:rFonts w:hint="eastAsia"/>
        </w:rPr>
        <w:t>Rank</w:t>
      </w:r>
      <w:r w:rsidR="00387439">
        <w:rPr>
          <w:rFonts w:hint="eastAsia"/>
        </w:rPr>
        <w:t>值计算</w:t>
      </w:r>
      <w:r w:rsidR="00F542B1">
        <w:rPr>
          <w:rFonts w:hint="eastAsia"/>
        </w:rPr>
        <w:t>与最优路径的求解，</w:t>
      </w:r>
      <w:r>
        <w:rPr>
          <w:rFonts w:hint="eastAsia"/>
        </w:rPr>
        <w:t>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6pt" o:ole="">
            <v:imagedata r:id="rId48" o:title=""/>
          </v:shape>
          <o:OLEObject Type="Embed" ProgID="Equation.DSMT4" ShapeID="_x0000_i1025" DrawAspect="Content" ObjectID="_1574591472"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0.45pt;height:16.6pt" o:ole="">
            <v:imagedata r:id="rId50" o:title=""/>
          </v:shape>
          <o:OLEObject Type="Embed" ProgID="Equation.DSMT4" ShapeID="_x0000_i1026" DrawAspect="Content" ObjectID="_1574591473" r:id="rId51"/>
        </w:object>
      </w:r>
      <w:r w:rsidR="00180310" w:rsidRPr="0058252A">
        <w:t>，</w:t>
      </w:r>
      <w:r w:rsidR="00180310" w:rsidRPr="001829A1">
        <w:rPr>
          <w:position w:val="-12"/>
        </w:rPr>
        <w:object w:dxaOrig="260" w:dyaOrig="360" w14:anchorId="59847104">
          <v:shape id="_x0000_i1027" type="#_x0000_t75" style="width:12.9pt;height:16.6pt" o:ole="">
            <v:imagedata r:id="rId52" o:title=""/>
          </v:shape>
          <o:OLEObject Type="Embed" ProgID="Equation.DSMT4" ShapeID="_x0000_i1027" DrawAspect="Content" ObjectID="_1574591474"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2.9pt;height:16.6pt" o:ole="">
            <v:imagedata r:id="rId54" o:title=""/>
          </v:shape>
          <o:OLEObject Type="Embed" ProgID="Equation.DSMT4" ShapeID="_x0000_i1028" DrawAspect="Content" ObjectID="_1574591475"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3pt;height:16.6pt" o:ole="">
            <v:imagedata r:id="rId56" o:title=""/>
          </v:shape>
          <o:OLEObject Type="Embed" ProgID="Equation.DSMT4" ShapeID="_x0000_i1029" DrawAspect="Content" ObjectID="_1574591476"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0.45pt;height:16.6pt" o:ole="">
            <v:imagedata r:id="rId58" o:title=""/>
          </v:shape>
          <o:OLEObject Type="Embed" ProgID="Equation.DSMT4" ShapeID="_x0000_i1030" DrawAspect="Content" ObjectID="_1574591477"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6pt;height:16pt" o:ole="">
            <v:imagedata r:id="rId60" o:title=""/>
          </v:shape>
          <o:OLEObject Type="Embed" ProgID="Equation.DSMT4" ShapeID="_x0000_i1031" DrawAspect="Content" ObjectID="_1574591478"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0.45pt;height:16.6pt" o:ole="">
            <v:imagedata r:id="rId62" o:title=""/>
          </v:shape>
          <o:OLEObject Type="Embed" ProgID="Equation.DSMT4" ShapeID="_x0000_i1032" DrawAspect="Content" ObjectID="_1574591479"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6pt;height:16pt" o:ole="">
            <v:imagedata r:id="rId64" o:title=""/>
          </v:shape>
          <o:OLEObject Type="Embed" ProgID="Equation.DSMT4" ShapeID="_x0000_i1033" DrawAspect="Content" ObjectID="_1574591480" r:id="rId65"/>
        </w:object>
      </w:r>
      <w:r w:rsidR="00180310" w:rsidRPr="0058252A">
        <w:t>)</w:t>
      </w:r>
      <w:r w:rsidR="00180310" w:rsidRPr="0058252A">
        <w:t>，</w:t>
      </w:r>
      <w:r w:rsidR="00180310" w:rsidRPr="006C25A0">
        <w:rPr>
          <w:position w:val="-6"/>
        </w:rPr>
        <w:object w:dxaOrig="220" w:dyaOrig="279" w14:anchorId="2A0050FF">
          <v:shape id="_x0000_i1034" type="#_x0000_t75" style="width:10.45pt;height:13.55pt" o:ole="">
            <v:imagedata r:id="rId66" o:title=""/>
          </v:shape>
          <o:OLEObject Type="Embed" ProgID="Equation.DSMT4" ShapeID="_x0000_i1034" DrawAspect="Content" ObjectID="_1574591481"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0.45pt;height:13.55pt" o:ole="">
            <v:imagedata r:id="rId68" o:title=""/>
          </v:shape>
          <o:OLEObject Type="Embed" ProgID="Equation.DSMT4" ShapeID="_x0000_i1035" DrawAspect="Content" ObjectID="_1574591482" r:id="rId69"/>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3AC2CD28" w:rsidR="00226FC1" w:rsidRDefault="0067279E" w:rsidP="0067279E">
      <w:pPr>
        <w:pStyle w:val="3"/>
      </w:pPr>
      <w:bookmarkStart w:id="90" w:name="_Toc500509299"/>
      <w:r>
        <w:rPr>
          <w:rFonts w:hint="eastAsia"/>
        </w:rPr>
        <w:lastRenderedPageBreak/>
        <w:t xml:space="preserve">4.1.5 </w:t>
      </w:r>
      <w:r w:rsidR="00226FC1">
        <w:rPr>
          <w:rFonts w:hint="eastAsia"/>
        </w:rPr>
        <w:t>跨子任务的查询推荐方法</w:t>
      </w:r>
      <w:bookmarkEnd w:id="90"/>
    </w:p>
    <w:p w14:paraId="42BF51F4" w14:textId="6B985F90" w:rsidR="00DF5BBA" w:rsidRDefault="001078D8" w:rsidP="001078D8">
      <w:pPr>
        <w:spacing w:line="440" w:lineRule="exact"/>
        <w:ind w:firstLineChars="200" w:firstLine="480"/>
      </w:pPr>
      <w:r>
        <w:rPr>
          <w:rFonts w:hint="eastAsia"/>
        </w:rPr>
        <w:t>跨子任务的查询推荐</w:t>
      </w:r>
      <w:r w:rsidR="00EF4109">
        <w:rPr>
          <w:rFonts w:hint="eastAsia"/>
        </w:rPr>
        <w:t>中，搜索经验匹配算法与后续推荐方法分别对应于针对每个不包含用户提交的查询</w:t>
      </w:r>
      <w:r w:rsidR="00EF4109">
        <w:rPr>
          <w:rFonts w:hint="eastAsia"/>
        </w:rPr>
        <w:t>Q</w:t>
      </w:r>
      <w:r w:rsidR="00EF4109">
        <w:rPr>
          <w:rFonts w:hint="eastAsia"/>
        </w:rPr>
        <w:t>的子任务有向图求最高</w:t>
      </w:r>
      <w:r w:rsidR="00EF4109">
        <w:rPr>
          <w:rFonts w:hint="eastAsia"/>
        </w:rPr>
        <w:t>Rank</w:t>
      </w:r>
      <w:r w:rsidR="00EF4109">
        <w:rPr>
          <w:rFonts w:hint="eastAsia"/>
        </w:rPr>
        <w:t>值节点与提取最优路径，</w:t>
      </w:r>
      <w:r>
        <w:rPr>
          <w:rFonts w:hint="eastAsia"/>
        </w:rPr>
        <w:t>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3pt;height:16pt" o:ole="">
            <v:imagedata r:id="rId48" o:title=""/>
          </v:shape>
          <o:OLEObject Type="Embed" ProgID="Equation.DSMT4" ShapeID="_x0000_i1036" DrawAspect="Content" ObjectID="_1574591483"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0.45pt;height:16.6pt" o:ole="">
            <v:imagedata r:id="rId50" o:title=""/>
          </v:shape>
          <o:OLEObject Type="Embed" ProgID="Equation.DSMT4" ShapeID="_x0000_i1037" DrawAspect="Content" ObjectID="_1574591484" r:id="rId71"/>
        </w:object>
      </w:r>
      <w:r w:rsidRPr="0058252A">
        <w:t>，</w:t>
      </w:r>
      <w:r w:rsidRPr="001829A1">
        <w:rPr>
          <w:position w:val="-12"/>
        </w:rPr>
        <w:object w:dxaOrig="260" w:dyaOrig="360" w14:anchorId="25E8C4F0">
          <v:shape id="_x0000_i1038" type="#_x0000_t75" style="width:12.9pt;height:16.6pt" o:ole="">
            <v:imagedata r:id="rId52" o:title=""/>
          </v:shape>
          <o:OLEObject Type="Embed" ProgID="Equation.DSMT4" ShapeID="_x0000_i1038" DrawAspect="Content" ObjectID="_1574591485" r:id="rId72"/>
        </w:object>
      </w:r>
      <w:r w:rsidRPr="0058252A">
        <w:t>，</w:t>
      </w:r>
      <w:r w:rsidRPr="0058252A">
        <w:t>…</w:t>
      </w:r>
      <w:r w:rsidRPr="0058252A">
        <w:t>，</w:t>
      </w:r>
      <w:r w:rsidRPr="001829A1">
        <w:rPr>
          <w:position w:val="-12"/>
        </w:rPr>
        <w:object w:dxaOrig="260" w:dyaOrig="360" w14:anchorId="6DD7F25E">
          <v:shape id="_x0000_i1039" type="#_x0000_t75" style="width:12.9pt;height:16.6pt" o:ole="">
            <v:imagedata r:id="rId54" o:title=""/>
          </v:shape>
          <o:OLEObject Type="Embed" ProgID="Equation.DSMT4" ShapeID="_x0000_i1039" DrawAspect="Content" ObjectID="_1574591486"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3pt;height:16.6pt" o:ole="">
            <v:imagedata r:id="rId56" o:title=""/>
          </v:shape>
          <o:OLEObject Type="Embed" ProgID="Equation.DSMT4" ShapeID="_x0000_i1040" DrawAspect="Content" ObjectID="_1574591487" r:id="rId74"/>
        </w:object>
      </w:r>
      <w:r w:rsidRPr="0058252A">
        <w:t>是指</w:t>
      </w:r>
      <w:r>
        <w:rPr>
          <w:rFonts w:hint="eastAsia"/>
        </w:rPr>
        <w:t>节点</w:t>
      </w:r>
      <w:r w:rsidRPr="001829A1">
        <w:rPr>
          <w:position w:val="-12"/>
        </w:rPr>
        <w:object w:dxaOrig="220" w:dyaOrig="360" w14:anchorId="30E2ABAC">
          <v:shape id="_x0000_i1041" type="#_x0000_t75" style="width:10.45pt;height:16.6pt" o:ole="">
            <v:imagedata r:id="rId58" o:title=""/>
          </v:shape>
          <o:OLEObject Type="Embed" ProgID="Equation.DSMT4" ShapeID="_x0000_i1041" DrawAspect="Content" ObjectID="_1574591488"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6pt;height:16pt" o:ole="">
            <v:imagedata r:id="rId60" o:title=""/>
          </v:shape>
          <o:OLEObject Type="Embed" ProgID="Equation.DSMT4" ShapeID="_x0000_i1042" DrawAspect="Content" ObjectID="_1574591489"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0.45pt;height:16.6pt" o:ole="">
            <v:imagedata r:id="rId62" o:title=""/>
          </v:shape>
          <o:OLEObject Type="Embed" ProgID="Equation.DSMT4" ShapeID="_x0000_i1043" DrawAspect="Content" ObjectID="_1574591490" r:id="rId77"/>
        </w:object>
      </w:r>
      <w:r w:rsidRPr="0058252A">
        <w:t>的链出数量</w:t>
      </w:r>
      <w:r w:rsidRPr="0058252A">
        <w:t>(</w:t>
      </w:r>
      <w:r w:rsidRPr="002E2662">
        <w:rPr>
          <w:position w:val="-10"/>
        </w:rPr>
        <w:object w:dxaOrig="1120" w:dyaOrig="320" w14:anchorId="7BA0FCFC">
          <v:shape id="_x0000_i1044" type="#_x0000_t75" style="width:56pt;height:16pt" o:ole="">
            <v:imagedata r:id="rId64" o:title=""/>
          </v:shape>
          <o:OLEObject Type="Embed" ProgID="Equation.DSMT4" ShapeID="_x0000_i1044" DrawAspect="Content" ObjectID="_1574591491" r:id="rId78"/>
        </w:object>
      </w:r>
      <w:r w:rsidRPr="0058252A">
        <w:t>)</w:t>
      </w:r>
      <w:r w:rsidRPr="0058252A">
        <w:t>，</w:t>
      </w:r>
      <w:r w:rsidRPr="006C25A0">
        <w:rPr>
          <w:position w:val="-6"/>
        </w:rPr>
        <w:object w:dxaOrig="220" w:dyaOrig="279" w14:anchorId="6A163DEA">
          <v:shape id="_x0000_i1045" type="#_x0000_t75" style="width:10.45pt;height:13.55pt" o:ole="">
            <v:imagedata r:id="rId66" o:title=""/>
          </v:shape>
          <o:OLEObject Type="Embed" ProgID="Equation.DSMT4" ShapeID="_x0000_i1045" DrawAspect="Content" ObjectID="_1574591492" r:id="rId79"/>
        </w:object>
      </w:r>
      <w:r w:rsidRPr="0058252A">
        <w:t>是一个衰减因子，</w:t>
      </w:r>
      <w:r w:rsidRPr="0058252A">
        <w:t>0&lt;</w:t>
      </w:r>
      <w:r w:rsidRPr="006C25A0">
        <w:rPr>
          <w:position w:val="-6"/>
        </w:rPr>
        <w:object w:dxaOrig="220" w:dyaOrig="279" w14:anchorId="72522946">
          <v:shape id="_x0000_i1046" type="#_x0000_t75" style="width:10.45pt;height:13.55pt" o:ole="">
            <v:imagedata r:id="rId68" o:title=""/>
          </v:shape>
          <o:OLEObject Type="Embed" ProgID="Equation.DSMT4" ShapeID="_x0000_i1046" DrawAspect="Content" ObjectID="_1574591493" r:id="rId80"/>
        </w:object>
      </w:r>
      <w:r w:rsidRPr="0058252A">
        <w:t>&lt;1</w:t>
      </w:r>
      <w:r w:rsidRPr="0058252A">
        <w:t>，通常取值为</w:t>
      </w:r>
      <w:r w:rsidRPr="0058252A">
        <w:t>0.85</w:t>
      </w:r>
      <w:r w:rsidRPr="0058252A">
        <w:t>。</w:t>
      </w:r>
    </w:p>
    <w:p w14:paraId="6F7EA3FB" w14:textId="594CB728"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CE591C">
        <w:rPr>
          <w:rFonts w:hint="eastAsia"/>
        </w:rPr>
        <w:t>集合</w:t>
      </w:r>
      <w:r w:rsidR="00B72034">
        <w:rPr>
          <w:rFonts w:hint="eastAsia"/>
        </w:rPr>
        <w:t>：</w:t>
      </w:r>
    </w:p>
    <w:p w14:paraId="330DACAC" w14:textId="382940EF"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A0623">
        <w:rPr>
          <w:rFonts w:hint="eastAsia"/>
        </w:rPr>
        <w:t>值之和最高的路径加入</w:t>
      </w:r>
      <w:r w:rsidR="00196852">
        <w:rPr>
          <w:rFonts w:hint="eastAsia"/>
        </w:rPr>
        <w:t>推荐路径</w:t>
      </w:r>
      <w:r w:rsidR="001A0623">
        <w:rPr>
          <w:rFonts w:hint="eastAsia"/>
        </w:rPr>
        <w:t>集合</w:t>
      </w:r>
      <w:r w:rsidR="00196852">
        <w:rPr>
          <w:rFonts w:hint="eastAsia"/>
        </w:rPr>
        <w:t>。</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66D73373" w:rsidR="00DF5BBA" w:rsidRPr="00DF1918" w:rsidRDefault="00C07009" w:rsidP="00DF1918">
      <w:pPr>
        <w:pStyle w:val="2"/>
      </w:pPr>
      <w:bookmarkStart w:id="91" w:name="_Toc500509300"/>
      <w:r>
        <w:rPr>
          <w:rFonts w:hint="eastAsia"/>
        </w:rPr>
        <w:t xml:space="preserve">4.2 </w:t>
      </w:r>
      <w:r w:rsidR="00DF5BBA" w:rsidRPr="00DF1918">
        <w:rPr>
          <w:rFonts w:hint="eastAsia"/>
        </w:rPr>
        <w:t>面向</w:t>
      </w:r>
      <w:r w:rsidR="004A7F3A" w:rsidRPr="00DF1918">
        <w:rPr>
          <w:rFonts w:hint="eastAsia"/>
        </w:rPr>
        <w:t>搜索经验</w:t>
      </w:r>
      <w:r w:rsidR="004424A9" w:rsidRPr="00DF1918">
        <w:rPr>
          <w:rFonts w:hint="eastAsia"/>
        </w:rPr>
        <w:t>的查询推荐</w:t>
      </w:r>
      <w:r w:rsidR="00DF5BBA" w:rsidRPr="00DF1918">
        <w:rPr>
          <w:rFonts w:hint="eastAsia"/>
        </w:rPr>
        <w:t>可视化</w:t>
      </w:r>
      <w:r w:rsidR="000967B0" w:rsidRPr="00DF1918">
        <w:rPr>
          <w:rFonts w:hint="eastAsia"/>
        </w:rPr>
        <w:t>方法</w:t>
      </w:r>
      <w:bookmarkEnd w:id="91"/>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5E454156" w:rsidR="00B04E19" w:rsidRDefault="0067279E" w:rsidP="0067279E">
      <w:pPr>
        <w:pStyle w:val="3"/>
      </w:pPr>
      <w:bookmarkStart w:id="92" w:name="_Toc500509301"/>
      <w:r>
        <w:rPr>
          <w:rFonts w:hint="eastAsia"/>
        </w:rPr>
        <w:t xml:space="preserve">4.2.1 </w:t>
      </w:r>
      <w:r w:rsidR="004424A9">
        <w:rPr>
          <w:rFonts w:hint="eastAsia"/>
        </w:rPr>
        <w:t>面向因果经验的查询推荐</w:t>
      </w:r>
      <w:r w:rsidR="00B04E19">
        <w:rPr>
          <w:rFonts w:hint="eastAsia"/>
        </w:rPr>
        <w:t>可视化</w:t>
      </w:r>
      <w:bookmarkEnd w:id="92"/>
    </w:p>
    <w:p w14:paraId="2A325701" w14:textId="4183FF1A"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的可视化设计如图</w:t>
      </w:r>
      <w:r w:rsidR="00955616">
        <w:rPr>
          <w:rFonts w:hint="eastAsia"/>
        </w:rPr>
        <w:t>4.</w:t>
      </w:r>
      <w:r w:rsidR="000342D5">
        <w:t>2</w:t>
      </w:r>
      <w:r w:rsidR="00207968">
        <w:rPr>
          <w:rFonts w:hint="eastAsia"/>
        </w:rPr>
        <w:t>所示。</w:t>
      </w:r>
    </w:p>
    <w:p w14:paraId="22227D15" w14:textId="7E6937A7" w:rsidR="00703253" w:rsidRPr="00BA013B" w:rsidRDefault="00C07E7A" w:rsidP="00703253">
      <w:pPr>
        <w:jc w:val="center"/>
        <w:rPr>
          <w:sz w:val="21"/>
          <w:szCs w:val="21"/>
        </w:rPr>
      </w:pPr>
      <w:r>
        <w:rPr>
          <w:noProof/>
        </w:rPr>
        <w:lastRenderedPageBreak/>
        <w:drawing>
          <wp:anchor distT="0" distB="0" distL="114300" distR="114300" simplePos="0" relativeHeight="251676672" behindDoc="0" locked="0" layoutInCell="1" allowOverlap="1" wp14:anchorId="455D35BA" wp14:editId="45DAD802">
            <wp:simplePos x="0" y="0"/>
            <wp:positionH relativeFrom="column">
              <wp:posOffset>1437005</wp:posOffset>
            </wp:positionH>
            <wp:positionV relativeFrom="paragraph">
              <wp:posOffset>160655</wp:posOffset>
            </wp:positionV>
            <wp:extent cx="2818130" cy="1179830"/>
            <wp:effectExtent l="0" t="0" r="127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21380" b="21543"/>
                    <a:stretch/>
                  </pic:blipFill>
                  <pic:spPr bwMode="auto">
                    <a:xfrm>
                      <a:off x="0" y="0"/>
                      <a:ext cx="2818130" cy="11798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03253" w:rsidRPr="00BA013B">
        <w:rPr>
          <w:sz w:val="21"/>
          <w:szCs w:val="21"/>
        </w:rPr>
        <w:t>图</w:t>
      </w:r>
      <w:r w:rsidR="00703253">
        <w:rPr>
          <w:rFonts w:hint="eastAsia"/>
          <w:sz w:val="21"/>
          <w:szCs w:val="21"/>
        </w:rPr>
        <w:t>4</w:t>
      </w:r>
      <w:r w:rsidR="00703253" w:rsidRPr="00BA013B">
        <w:rPr>
          <w:sz w:val="21"/>
          <w:szCs w:val="21"/>
        </w:rPr>
        <w:t>.</w:t>
      </w:r>
      <w:r w:rsidR="000342D5">
        <w:rPr>
          <w:sz w:val="21"/>
          <w:szCs w:val="21"/>
        </w:rPr>
        <w:t>2</w:t>
      </w:r>
      <w:r w:rsidR="00703253" w:rsidRPr="00BA013B">
        <w:rPr>
          <w:sz w:val="21"/>
          <w:szCs w:val="21"/>
        </w:rPr>
        <w:t xml:space="preserve"> </w:t>
      </w:r>
      <w:r w:rsidR="00703253">
        <w:rPr>
          <w:rFonts w:hint="eastAsia"/>
          <w:sz w:val="21"/>
          <w:szCs w:val="21"/>
        </w:rPr>
        <w:t>基于因果经验的查询推荐可视化</w:t>
      </w:r>
    </w:p>
    <w:p w14:paraId="50452468" w14:textId="1A45AF77"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C66BFC">
        <w:rPr>
          <w:sz w:val="21"/>
          <w:szCs w:val="21"/>
        </w:rPr>
        <w:t>query recommendation visualization</w:t>
      </w:r>
      <w:r w:rsidR="000349A2">
        <w:rPr>
          <w:sz w:val="21"/>
          <w:szCs w:val="21"/>
        </w:rPr>
        <w:t xml:space="preserve"> based on causal experience</w:t>
      </w:r>
    </w:p>
    <w:p w14:paraId="5DF21CA0" w14:textId="04E0834A"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1E856DD" w:rsidR="00346954" w:rsidRDefault="0067279E" w:rsidP="0067279E">
      <w:pPr>
        <w:pStyle w:val="3"/>
      </w:pPr>
      <w:bookmarkStart w:id="93" w:name="_Toc500509302"/>
      <w:r>
        <w:rPr>
          <w:rFonts w:hint="eastAsia"/>
        </w:rPr>
        <w:t xml:space="preserve">4.2.2 </w:t>
      </w:r>
      <w:r w:rsidR="004424A9">
        <w:rPr>
          <w:rFonts w:hint="eastAsia"/>
        </w:rPr>
        <w:t>子任务内部的查询推荐</w:t>
      </w:r>
      <w:r w:rsidR="008420AE">
        <w:rPr>
          <w:rFonts w:hint="eastAsia"/>
        </w:rPr>
        <w:t>可视化</w:t>
      </w:r>
      <w:bookmarkEnd w:id="93"/>
    </w:p>
    <w:p w14:paraId="27607C2D" w14:textId="7F6FEBEF"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7A52F68A"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04A4C0C5"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69590EDC" w:rsidR="008420AE" w:rsidRDefault="0067279E" w:rsidP="0067279E">
      <w:pPr>
        <w:pStyle w:val="3"/>
      </w:pPr>
      <w:bookmarkStart w:id="94" w:name="_Toc500509303"/>
      <w:r>
        <w:rPr>
          <w:rFonts w:hint="eastAsia"/>
        </w:rPr>
        <w:lastRenderedPageBreak/>
        <w:t xml:space="preserve">4.2.3 </w:t>
      </w:r>
      <w:r w:rsidR="004424A9">
        <w:rPr>
          <w:rFonts w:hint="eastAsia"/>
        </w:rPr>
        <w:t>跨子任务的查询推荐</w:t>
      </w:r>
      <w:r w:rsidR="008420AE">
        <w:rPr>
          <w:rFonts w:hint="eastAsia"/>
        </w:rPr>
        <w:t>可视化</w:t>
      </w:r>
      <w:bookmarkEnd w:id="94"/>
    </w:p>
    <w:p w14:paraId="36316571" w14:textId="17D1C5E9"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w:t>
      </w:r>
      <w:r w:rsidR="000342D5">
        <w:t>4</w:t>
      </w:r>
      <w:r w:rsidR="00E7038E">
        <w:rPr>
          <w:rFonts w:hint="eastAsia"/>
        </w:rPr>
        <w:t>所示。</w:t>
      </w:r>
    </w:p>
    <w:p w14:paraId="62A6E1F1" w14:textId="4CEE46A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3B517678"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outside the subtask</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68DD9F89" w:rsidR="00C65BE9" w:rsidRPr="00DF1918" w:rsidRDefault="00C07009" w:rsidP="00DF1918">
      <w:pPr>
        <w:pStyle w:val="2"/>
      </w:pPr>
      <w:bookmarkStart w:id="95" w:name="_Toc500509304"/>
      <w:r>
        <w:rPr>
          <w:rFonts w:hint="eastAsia"/>
        </w:rPr>
        <w:t xml:space="preserve">4.3 </w:t>
      </w:r>
      <w:r w:rsidR="00913E3D" w:rsidRPr="00DF1918">
        <w:rPr>
          <w:rFonts w:hint="eastAsia"/>
        </w:rPr>
        <w:t>面向</w:t>
      </w:r>
      <w:r w:rsidR="00D36C41" w:rsidRPr="00DF1918">
        <w:rPr>
          <w:rFonts w:hint="eastAsia"/>
        </w:rPr>
        <w:t>搜索</w:t>
      </w:r>
      <w:r w:rsidR="00913E3D" w:rsidRPr="00DF1918">
        <w:rPr>
          <w:rFonts w:hint="eastAsia"/>
        </w:rPr>
        <w:t>经验的查询推荐方法对比</w:t>
      </w:r>
      <w:r w:rsidR="00C65BE9" w:rsidRPr="00DF1918">
        <w:rPr>
          <w:rFonts w:hint="eastAsia"/>
        </w:rPr>
        <w:t>实验</w:t>
      </w:r>
      <w:bookmarkEnd w:id="95"/>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189BFF11" w:rsidR="00DC72EC" w:rsidRDefault="0067279E" w:rsidP="0067279E">
      <w:pPr>
        <w:pStyle w:val="3"/>
      </w:pPr>
      <w:bookmarkStart w:id="96" w:name="_Toc500509305"/>
      <w:r>
        <w:rPr>
          <w:rFonts w:hint="eastAsia"/>
        </w:rPr>
        <w:t xml:space="preserve">4.3.1 </w:t>
      </w:r>
      <w:r w:rsidR="00DC72EC">
        <w:rPr>
          <w:rFonts w:hint="eastAsia"/>
        </w:rPr>
        <w:t>实验设计</w:t>
      </w:r>
      <w:bookmarkEnd w:id="96"/>
    </w:p>
    <w:p w14:paraId="0930160F" w14:textId="15C02CA0" w:rsidR="00DC72EC" w:rsidRPr="006368AA" w:rsidRDefault="004D0C72" w:rsidP="006368AA">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w:t>
      </w:r>
      <w:r>
        <w:rPr>
          <w:rFonts w:hint="eastAsia"/>
        </w:rPr>
        <w:lastRenderedPageBreak/>
        <w:t>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3394ED4B" w:rsidR="00DC72EC" w:rsidRDefault="0067279E" w:rsidP="0067279E">
      <w:pPr>
        <w:pStyle w:val="3"/>
      </w:pPr>
      <w:bookmarkStart w:id="97" w:name="_Toc500509306"/>
      <w:r>
        <w:rPr>
          <w:rFonts w:hint="eastAsia"/>
        </w:rPr>
        <w:t xml:space="preserve">4.3.2 </w:t>
      </w:r>
      <w:r w:rsidR="00DC72EC">
        <w:rPr>
          <w:rFonts w:hint="eastAsia"/>
        </w:rPr>
        <w:t>对比</w:t>
      </w:r>
      <w:r w:rsidR="005D519A">
        <w:rPr>
          <w:rFonts w:hint="eastAsia"/>
        </w:rPr>
        <w:t>方法</w:t>
      </w:r>
      <w:bookmarkEnd w:id="97"/>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73601FF9" w:rsidR="00DC72EC" w:rsidRDefault="0067279E" w:rsidP="0067279E">
      <w:pPr>
        <w:pStyle w:val="3"/>
      </w:pPr>
      <w:bookmarkStart w:id="98" w:name="_Toc500509307"/>
      <w:r>
        <w:rPr>
          <w:rFonts w:hint="eastAsia"/>
        </w:rPr>
        <w:t xml:space="preserve">4.3.3 </w:t>
      </w:r>
      <w:r w:rsidR="00DC72EC">
        <w:rPr>
          <w:rFonts w:hint="eastAsia"/>
        </w:rPr>
        <w:t>评价标准</w:t>
      </w:r>
      <w:bookmarkEnd w:id="98"/>
    </w:p>
    <w:p w14:paraId="0898B50D" w14:textId="097FB69A" w:rsidR="001C7EF0" w:rsidRDefault="00384102" w:rsidP="00652289">
      <w:pPr>
        <w:spacing w:line="440" w:lineRule="exact"/>
        <w:ind w:firstLineChars="200" w:firstLine="480"/>
      </w:pPr>
      <w:r>
        <w:rPr>
          <w:noProof/>
        </w:rPr>
        <w:drawing>
          <wp:anchor distT="0" distB="0" distL="114300" distR="114300" simplePos="0" relativeHeight="251688960" behindDoc="0" locked="0" layoutInCell="1" allowOverlap="1" wp14:anchorId="222FB2F7" wp14:editId="3837F4B7">
            <wp:simplePos x="0" y="0"/>
            <wp:positionH relativeFrom="column">
              <wp:posOffset>864870</wp:posOffset>
            </wp:positionH>
            <wp:positionV relativeFrom="paragraph">
              <wp:posOffset>1967865</wp:posOffset>
            </wp:positionV>
            <wp:extent cx="3740150" cy="2120900"/>
            <wp:effectExtent l="0" t="0" r="0" b="12700"/>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3740150" cy="2120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100">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7FF8DE93"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338D0AF7" w:rsidR="001E6311" w:rsidRDefault="001E6311" w:rsidP="00630128">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7C05F8">
        <w:rPr>
          <w:sz w:val="21"/>
          <w:szCs w:val="21"/>
        </w:rPr>
        <w:t>calculation method of accuracy and recall rate</w:t>
      </w:r>
    </w:p>
    <w:p w14:paraId="0C4020B0" w14:textId="5D0C012D" w:rsidR="00F672A2" w:rsidRDefault="003404E4" w:rsidP="002A1775">
      <w:pPr>
        <w:spacing w:line="440" w:lineRule="exact"/>
        <w:ind w:firstLineChars="200" w:firstLine="480"/>
      </w:pPr>
      <w:r>
        <w:rPr>
          <w:rFonts w:hint="eastAsia"/>
        </w:rPr>
        <w:t>给出查询推荐与用户进行的查询的相关和不相关，用户进行的所有查询被检索到以及未被检索到，将查询推荐以及用户进行的查询分为</w:t>
      </w:r>
      <w:r>
        <w:rPr>
          <w:rFonts w:hint="eastAsia"/>
        </w:rPr>
        <w:t>4</w:t>
      </w:r>
      <w:r>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9B78978" w:rsidR="00DC72EC" w:rsidRDefault="0067279E" w:rsidP="0067279E">
      <w:pPr>
        <w:pStyle w:val="3"/>
      </w:pPr>
      <w:bookmarkStart w:id="99" w:name="_Toc500509308"/>
      <w:r>
        <w:rPr>
          <w:rFonts w:hint="eastAsia"/>
        </w:rPr>
        <w:lastRenderedPageBreak/>
        <w:t xml:space="preserve">4.3.4 </w:t>
      </w:r>
      <w:r w:rsidR="00DC72EC">
        <w:rPr>
          <w:rFonts w:hint="eastAsia"/>
        </w:rPr>
        <w:t>结果分析</w:t>
      </w:r>
      <w:bookmarkEnd w:id="99"/>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情况下有失效的可能。</w:t>
      </w:r>
      <w:r w:rsidR="00363651">
        <w:rPr>
          <w:rFonts w:hint="eastAsia"/>
          <w:szCs w:val="20"/>
        </w:rPr>
        <w:t>本节实验仍分别针对学习型任务及试探型任务对实验结果进行分析。</w:t>
      </w:r>
    </w:p>
    <w:p w14:paraId="701CAAE8" w14:textId="13378371" w:rsidR="00B0711B" w:rsidRDefault="00D61632" w:rsidP="000E5628">
      <w:pPr>
        <w:pStyle w:val="affc"/>
        <w:numPr>
          <w:ilvl w:val="0"/>
          <w:numId w:val="33"/>
        </w:numPr>
        <w:spacing w:line="440" w:lineRule="exact"/>
      </w:pPr>
      <w:r>
        <w:rPr>
          <w:rFonts w:hint="eastAsia"/>
        </w:rPr>
        <w:t>学习型任务</w:t>
      </w:r>
    </w:p>
    <w:p w14:paraId="53BA3807" w14:textId="4972A23D" w:rsidR="00D61632" w:rsidRDefault="00092267" w:rsidP="00A47CBF">
      <w:pPr>
        <w:spacing w:line="440" w:lineRule="exact"/>
        <w:ind w:firstLineChars="200" w:firstLine="480"/>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7FE3F94B" w:rsidR="008B29B5" w:rsidRDefault="008B29B5" w:rsidP="00C8605A">
      <w:pPr>
        <w:jc w:val="center"/>
      </w:pPr>
      <w:r>
        <w:rPr>
          <w:rFonts w:hint="eastAsia"/>
          <w:sz w:val="21"/>
          <w:szCs w:val="21"/>
        </w:rPr>
        <w:t>Table</w:t>
      </w:r>
      <w:r>
        <w:rPr>
          <w:sz w:val="21"/>
          <w:szCs w:val="21"/>
        </w:rPr>
        <w:t>. 4.</w:t>
      </w:r>
      <w:r w:rsidR="00767A6C">
        <w:rPr>
          <w:rFonts w:hint="eastAsia"/>
          <w:sz w:val="21"/>
          <w:szCs w:val="21"/>
        </w:rPr>
        <w:t>5</w:t>
      </w:r>
      <w:r>
        <w:rPr>
          <w:sz w:val="21"/>
          <w:szCs w:val="21"/>
        </w:rPr>
        <w:t> </w:t>
      </w:r>
      <w:r w:rsidR="00630128">
        <w:rPr>
          <w:sz w:val="21"/>
          <w:szCs w:val="21"/>
        </w:rPr>
        <w:t>r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0E5628">
      <w:pPr>
        <w:pStyle w:val="affc"/>
        <w:numPr>
          <w:ilvl w:val="0"/>
          <w:numId w:val="33"/>
        </w:numPr>
        <w:spacing w:line="440" w:lineRule="exact"/>
      </w:pPr>
      <w:r>
        <w:rPr>
          <w:rFonts w:hint="eastAsia"/>
        </w:rPr>
        <w:t>试探型任务</w:t>
      </w:r>
    </w:p>
    <w:p w14:paraId="4B54805F" w14:textId="54CC5C85" w:rsidR="003A469A" w:rsidRDefault="009E0BF9" w:rsidP="003A469A">
      <w:pPr>
        <w:spacing w:line="440" w:lineRule="exact"/>
        <w:ind w:firstLineChars="200" w:firstLine="480"/>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650BB6A1" w:rsidR="002A7C34" w:rsidRDefault="002A7C34" w:rsidP="00C8605A">
      <w:pPr>
        <w:jc w:val="center"/>
      </w:pPr>
      <w:r>
        <w:rPr>
          <w:rFonts w:hint="eastAsia"/>
          <w:sz w:val="21"/>
          <w:szCs w:val="21"/>
        </w:rPr>
        <w:t>Table</w:t>
      </w:r>
      <w:r>
        <w:rPr>
          <w:sz w:val="21"/>
          <w:szCs w:val="21"/>
        </w:rPr>
        <w:t>. 4.</w:t>
      </w:r>
      <w:r w:rsidR="00497389">
        <w:rPr>
          <w:rFonts w:hint="eastAsia"/>
          <w:sz w:val="21"/>
          <w:szCs w:val="21"/>
        </w:rPr>
        <w:t>6</w:t>
      </w:r>
      <w:r>
        <w:rPr>
          <w:sz w:val="21"/>
          <w:szCs w:val="21"/>
        </w:rPr>
        <w:t> </w:t>
      </w:r>
      <w:r w:rsidR="00224B70">
        <w:rPr>
          <w:sz w:val="21"/>
          <w:szCs w:val="21"/>
        </w:rPr>
        <w:t>results of search experience oriented query recommendation method contrast experiment (for exploratory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lastRenderedPageBreak/>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5C618A09" w:rsidR="00DC72EC" w:rsidRDefault="0067279E" w:rsidP="0067279E">
      <w:pPr>
        <w:pStyle w:val="3"/>
      </w:pPr>
      <w:bookmarkStart w:id="100" w:name="_Toc500509309"/>
      <w:r>
        <w:rPr>
          <w:rFonts w:hint="eastAsia"/>
        </w:rPr>
        <w:t xml:space="preserve">4.3.5 </w:t>
      </w:r>
      <w:r w:rsidR="002D3956">
        <w:rPr>
          <w:rFonts w:hint="eastAsia"/>
        </w:rPr>
        <w:t>实验</w:t>
      </w:r>
      <w:r w:rsidR="00DC72EC">
        <w:rPr>
          <w:rFonts w:hint="eastAsia"/>
        </w:rPr>
        <w:t>结论</w:t>
      </w:r>
      <w:bookmarkEnd w:id="100"/>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193E4607" w:rsidR="00DC72EC" w:rsidRPr="00DF1918" w:rsidRDefault="00C07009" w:rsidP="00DF1918">
      <w:pPr>
        <w:pStyle w:val="2"/>
      </w:pPr>
      <w:bookmarkStart w:id="101" w:name="_Toc500509310"/>
      <w:r>
        <w:rPr>
          <w:rFonts w:hint="eastAsia"/>
        </w:rPr>
        <w:t xml:space="preserve">4.4 </w:t>
      </w:r>
      <w:r w:rsidR="005804A6" w:rsidRPr="00DF1918">
        <w:rPr>
          <w:rFonts w:hint="eastAsia"/>
        </w:rPr>
        <w:t>结论</w:t>
      </w:r>
      <w:bookmarkEnd w:id="101"/>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1"/>
        <w:snapToGrid/>
        <w:ind w:left="567"/>
      </w:pPr>
      <w:bookmarkStart w:id="102" w:name="_Toc500509311"/>
      <w:r>
        <w:rPr>
          <w:rFonts w:hint="eastAsia"/>
        </w:rPr>
        <w:lastRenderedPageBreak/>
        <w:t>面向搜索经验的查询推荐系统</w:t>
      </w:r>
      <w:bookmarkEnd w:id="102"/>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05114CAB" w:rsidR="00AB05A2" w:rsidRPr="00DF1918" w:rsidRDefault="00C07009" w:rsidP="00DF1918">
      <w:pPr>
        <w:pStyle w:val="2"/>
      </w:pPr>
      <w:bookmarkStart w:id="103" w:name="_Toc500509312"/>
      <w:r>
        <w:rPr>
          <w:rFonts w:hint="eastAsia"/>
        </w:rPr>
        <w:t xml:space="preserve">5.1 </w:t>
      </w:r>
      <w:r w:rsidR="00AC2ED8" w:rsidRPr="00DF1918">
        <w:rPr>
          <w:rFonts w:hint="eastAsia"/>
        </w:rPr>
        <w:t>系统分析与设计</w:t>
      </w:r>
      <w:bookmarkEnd w:id="103"/>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21ACE04F" w:rsidR="00D352D2" w:rsidRDefault="0067279E" w:rsidP="0067279E">
      <w:pPr>
        <w:pStyle w:val="3"/>
      </w:pPr>
      <w:bookmarkStart w:id="104" w:name="_Toc500509313"/>
      <w:r>
        <w:rPr>
          <w:rFonts w:hint="eastAsia"/>
        </w:rPr>
        <w:t xml:space="preserve">5.1.1 </w:t>
      </w:r>
      <w:r w:rsidR="00F83AD7">
        <w:rPr>
          <w:rFonts w:hint="eastAsia"/>
        </w:rPr>
        <w:t>用例</w:t>
      </w:r>
      <w:r w:rsidR="00D352D2">
        <w:rPr>
          <w:rFonts w:hint="eastAsia"/>
        </w:rPr>
        <w:t>分析</w:t>
      </w:r>
      <w:bookmarkEnd w:id="104"/>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02ACEC04" w:rsidR="00F275AA" w:rsidRPr="00656031" w:rsidRDefault="00656031" w:rsidP="0052049F">
      <w:pPr>
        <w:spacing w:line="440" w:lineRule="exact"/>
        <w:ind w:firstLineChars="200" w:firstLine="480"/>
      </w:pPr>
      <w:r>
        <w:rPr>
          <w:rFonts w:hint="eastAsia"/>
          <w:noProof/>
        </w:rPr>
        <w:drawing>
          <wp:anchor distT="0" distB="0" distL="114300" distR="114300" simplePos="0" relativeHeight="251685888" behindDoc="0" locked="0" layoutInCell="1" allowOverlap="1" wp14:anchorId="7A39F346" wp14:editId="4A5FC4E4">
            <wp:simplePos x="0" y="0"/>
            <wp:positionH relativeFrom="column">
              <wp:posOffset>179070</wp:posOffset>
            </wp:positionH>
            <wp:positionV relativeFrom="paragraph">
              <wp:posOffset>323850</wp:posOffset>
            </wp:positionV>
            <wp:extent cx="5749290" cy="2528570"/>
            <wp:effectExtent l="0" t="0" r="0" b="11430"/>
            <wp:wrapTopAndBottom/>
            <wp:docPr id="11" name="图片 11" descr="论文配图/用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5099"/>
                    <a:stretch/>
                  </pic:blipFill>
                  <pic:spPr bwMode="auto">
                    <a:xfrm>
                      <a:off x="0" y="0"/>
                      <a:ext cx="5749290" cy="25285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2C598E18"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7520B9">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76C22">
      <w:pPr>
        <w:spacing w:line="440" w:lineRule="exact"/>
        <w:ind w:firstLineChars="200" w:firstLine="480"/>
      </w:pPr>
      <w:r>
        <w:rPr>
          <w:rFonts w:hint="eastAsia"/>
        </w:rPr>
        <w:lastRenderedPageBreak/>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0025F438" w:rsidR="00AB05A2" w:rsidRDefault="0067279E" w:rsidP="0067279E">
      <w:pPr>
        <w:pStyle w:val="3"/>
      </w:pPr>
      <w:bookmarkStart w:id="105" w:name="_Toc500509314"/>
      <w:r>
        <w:rPr>
          <w:rFonts w:hint="eastAsia"/>
        </w:rPr>
        <w:t xml:space="preserve">5.1.2 </w:t>
      </w:r>
      <w:r w:rsidR="00AB05A2">
        <w:rPr>
          <w:rFonts w:hint="eastAsia"/>
        </w:rPr>
        <w:t>系统功能</w:t>
      </w:r>
      <w:r w:rsidR="00D352D2">
        <w:rPr>
          <w:rFonts w:hint="eastAsia"/>
        </w:rPr>
        <w:t>设计</w:t>
      </w:r>
      <w:bookmarkEnd w:id="105"/>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15BF3A66">
            <wp:simplePos x="0" y="0"/>
            <wp:positionH relativeFrom="column">
              <wp:posOffset>181610</wp:posOffset>
            </wp:positionH>
            <wp:positionV relativeFrom="paragraph">
              <wp:posOffset>59753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644CEC">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w:t>
      </w:r>
      <w:r w:rsidR="00445660">
        <w:rPr>
          <w:rFonts w:hint="eastAsia"/>
        </w:rPr>
        <w:lastRenderedPageBreak/>
        <w:t>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77777777" w:rsidR="00081205" w:rsidRDefault="00807262" w:rsidP="000E5628">
      <w:pPr>
        <w:pStyle w:val="affc"/>
        <w:numPr>
          <w:ilvl w:val="0"/>
          <w:numId w:val="35"/>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51BD8C0B" w:rsidR="00B5344D" w:rsidRDefault="00B5344D" w:rsidP="000E5628">
      <w:pPr>
        <w:pStyle w:val="affc"/>
        <w:numPr>
          <w:ilvl w:val="0"/>
          <w:numId w:val="35"/>
        </w:numPr>
        <w:spacing w:line="440" w:lineRule="exact"/>
      </w:pPr>
      <w:r>
        <w:rPr>
          <w:rFonts w:hint="eastAsia"/>
        </w:rPr>
        <w:t>查询推荐计算</w:t>
      </w:r>
      <w:r w:rsidR="00B40C55">
        <w:rPr>
          <w:rFonts w:hint="eastAsia"/>
        </w:rPr>
        <w:t>功能</w:t>
      </w:r>
      <w:r w:rsidR="0014309C">
        <w:rPr>
          <w:rFonts w:hint="eastAsia"/>
        </w:rPr>
        <w:t>：</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1FA50F95" w:rsidR="00452CFA" w:rsidRDefault="00452CFA" w:rsidP="000E5628">
      <w:pPr>
        <w:pStyle w:val="affc"/>
        <w:numPr>
          <w:ilvl w:val="0"/>
          <w:numId w:val="35"/>
        </w:numPr>
        <w:spacing w:line="440" w:lineRule="exact"/>
      </w:pPr>
      <w:r w:rsidRPr="00452CFA">
        <w:rPr>
          <w:rFonts w:hint="eastAsia"/>
        </w:rPr>
        <w:t>查询推荐结果</w:t>
      </w:r>
      <w:r>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5F7E7D0D" w:rsidR="007A3F12" w:rsidRDefault="007A3F12" w:rsidP="000E5628">
      <w:pPr>
        <w:pStyle w:val="affc"/>
        <w:numPr>
          <w:ilvl w:val="0"/>
          <w:numId w:val="35"/>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4B16C0B1" w:rsidR="00AB05A2" w:rsidRDefault="0067279E" w:rsidP="0067279E">
      <w:pPr>
        <w:pStyle w:val="3"/>
      </w:pPr>
      <w:bookmarkStart w:id="106" w:name="_Toc500509315"/>
      <w:r>
        <w:rPr>
          <w:rFonts w:hint="eastAsia"/>
        </w:rPr>
        <w:t xml:space="preserve">5.1.3 </w:t>
      </w:r>
      <w:r w:rsidR="00AB05A2">
        <w:rPr>
          <w:rFonts w:hint="eastAsia"/>
        </w:rPr>
        <w:t>系统架构</w:t>
      </w:r>
      <w:r w:rsidR="00D352D2">
        <w:rPr>
          <w:rFonts w:hint="eastAsia"/>
        </w:rPr>
        <w:t>设计</w:t>
      </w:r>
      <w:bookmarkEnd w:id="106"/>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51F5C1FE" w14:textId="160071E0" w:rsidR="00CC1F88" w:rsidRDefault="00CC1F88" w:rsidP="00491A51">
      <w:pPr>
        <w:spacing w:line="440" w:lineRule="exact"/>
        <w:ind w:firstLineChars="200" w:firstLine="480"/>
      </w:pPr>
    </w:p>
    <w:p w14:paraId="15B99BE0" w14:textId="2F638B52" w:rsidR="00CC1F88" w:rsidRPr="00205D4D" w:rsidRDefault="00573BA0" w:rsidP="00CC1F88">
      <w:pPr>
        <w:jc w:val="center"/>
        <w:rPr>
          <w:sz w:val="21"/>
          <w:szCs w:val="21"/>
        </w:rPr>
      </w:pPr>
      <w:r>
        <w:rPr>
          <w:noProof/>
        </w:rPr>
        <w:lastRenderedPageBreak/>
        <w:drawing>
          <wp:anchor distT="0" distB="0" distL="114300" distR="114300" simplePos="0" relativeHeight="251687936" behindDoc="0" locked="0" layoutInCell="1" allowOverlap="1" wp14:anchorId="56DBF8FA" wp14:editId="21BD87FC">
            <wp:simplePos x="0" y="0"/>
            <wp:positionH relativeFrom="column">
              <wp:posOffset>-46990</wp:posOffset>
            </wp:positionH>
            <wp:positionV relativeFrom="paragraph">
              <wp:posOffset>60960</wp:posOffset>
            </wp:positionV>
            <wp:extent cx="5749290" cy="4883150"/>
            <wp:effectExtent l="0" t="0" r="0" b="0"/>
            <wp:wrapTopAndBottom/>
            <wp:docPr id="13" name="图片 13" descr="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8799" b="6261"/>
                    <a:stretch/>
                  </pic:blipFill>
                  <pic:spPr bwMode="auto">
                    <a:xfrm>
                      <a:off x="0" y="0"/>
                      <a:ext cx="5749290" cy="4883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C1F88" w:rsidRPr="00205D4D">
        <w:rPr>
          <w:rFonts w:hint="eastAsia"/>
          <w:sz w:val="21"/>
          <w:szCs w:val="21"/>
        </w:rPr>
        <w:t>图</w:t>
      </w:r>
      <w:r w:rsidR="00CC1F88">
        <w:rPr>
          <w:rFonts w:hint="eastAsia"/>
          <w:sz w:val="21"/>
          <w:szCs w:val="21"/>
        </w:rPr>
        <w:t>5</w:t>
      </w:r>
      <w:r w:rsidR="00CC1F88" w:rsidRPr="00205D4D">
        <w:rPr>
          <w:rFonts w:hint="eastAsia"/>
          <w:sz w:val="21"/>
          <w:szCs w:val="21"/>
        </w:rPr>
        <w:t>.</w:t>
      </w:r>
      <w:r w:rsidR="00B010ED">
        <w:rPr>
          <w:rFonts w:hint="eastAsia"/>
          <w:sz w:val="21"/>
          <w:szCs w:val="21"/>
        </w:rPr>
        <w:t>3</w:t>
      </w:r>
      <w:r w:rsidR="00CC1F88">
        <w:rPr>
          <w:rFonts w:hint="eastAsia"/>
          <w:sz w:val="21"/>
          <w:szCs w:val="21"/>
        </w:rPr>
        <w:t>系统</w:t>
      </w:r>
      <w:r w:rsidR="00EC6E4D">
        <w:rPr>
          <w:rFonts w:hint="eastAsia"/>
          <w:sz w:val="21"/>
          <w:szCs w:val="21"/>
        </w:rPr>
        <w:t>架构设计</w:t>
      </w:r>
      <w:r w:rsidR="00CC1F88">
        <w:rPr>
          <w:rFonts w:hint="eastAsia"/>
          <w:sz w:val="21"/>
          <w:szCs w:val="21"/>
        </w:rPr>
        <w:t>图</w:t>
      </w:r>
    </w:p>
    <w:p w14:paraId="0FAE5771" w14:textId="487E4681" w:rsidR="004C3D0B" w:rsidRPr="00CC1F88" w:rsidRDefault="00CC1F88" w:rsidP="00CC1F88">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B010ED">
        <w:rPr>
          <w:rFonts w:hint="eastAsia"/>
          <w:sz w:val="21"/>
          <w:szCs w:val="21"/>
        </w:rPr>
        <w:t>3</w:t>
      </w:r>
      <w:r>
        <w:rPr>
          <w:rFonts w:hint="eastAsia"/>
          <w:sz w:val="21"/>
          <w:szCs w:val="21"/>
        </w:rPr>
        <w:t xml:space="preserve"> System </w:t>
      </w:r>
      <w:r w:rsidR="00D40FDC">
        <w:rPr>
          <w:rFonts w:hint="eastAsia"/>
          <w:sz w:val="21"/>
          <w:szCs w:val="21"/>
        </w:rPr>
        <w:t>ar</w:t>
      </w:r>
      <w:r w:rsidR="00D40FDC">
        <w:rPr>
          <w:sz w:val="21"/>
          <w:szCs w:val="21"/>
        </w:rPr>
        <w:t>chitectural design</w:t>
      </w:r>
      <w:r>
        <w:rPr>
          <w:sz w:val="21"/>
          <w:szCs w:val="21"/>
        </w:rPr>
        <w:t xml:space="preserve"> diagram</w:t>
      </w:r>
    </w:p>
    <w:p w14:paraId="2E5D48D8" w14:textId="252B2DBC"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0E5628">
      <w:pPr>
        <w:pStyle w:val="affc"/>
        <w:numPr>
          <w:ilvl w:val="0"/>
          <w:numId w:val="34"/>
        </w:numPr>
        <w:spacing w:line="440" w:lineRule="exact"/>
      </w:pPr>
      <w:r>
        <w:rPr>
          <w:rFonts w:hint="eastAsia"/>
        </w:rPr>
        <w:t>时间树管理模块</w:t>
      </w:r>
      <w:r w:rsidR="00837637">
        <w:rPr>
          <w:rFonts w:hint="eastAsia"/>
        </w:rPr>
        <w:t>架构设计</w:t>
      </w:r>
    </w:p>
    <w:p w14:paraId="536FB856" w14:textId="265FDF7D" w:rsidR="000D75FA" w:rsidRDefault="000D75FA" w:rsidP="000D75FA">
      <w:pPr>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42FF8C50" w14:textId="678A6DC8"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w:t>
      </w:r>
      <w:r w:rsidR="004E09AA">
        <w:rPr>
          <w:rFonts w:hint="eastAsia"/>
        </w:rPr>
        <w:lastRenderedPageBreak/>
        <w:t>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0E5628">
      <w:pPr>
        <w:pStyle w:val="affc"/>
        <w:numPr>
          <w:ilvl w:val="0"/>
          <w:numId w:val="34"/>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0E5628">
      <w:pPr>
        <w:pStyle w:val="affc"/>
        <w:numPr>
          <w:ilvl w:val="0"/>
          <w:numId w:val="34"/>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03B6F299" w:rsidR="00AB05A2" w:rsidRPr="00DF1918" w:rsidRDefault="00C07009" w:rsidP="00DF1918">
      <w:pPr>
        <w:pStyle w:val="2"/>
      </w:pPr>
      <w:bookmarkStart w:id="107" w:name="_Toc500509316"/>
      <w:r>
        <w:rPr>
          <w:rFonts w:hint="eastAsia"/>
        </w:rPr>
        <w:t xml:space="preserve">5.2 </w:t>
      </w:r>
      <w:r w:rsidR="00C270D0" w:rsidRPr="00DF1918">
        <w:rPr>
          <w:rFonts w:hint="eastAsia"/>
        </w:rPr>
        <w:t>系统实现</w:t>
      </w:r>
      <w:bookmarkEnd w:id="107"/>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42EB108E" w:rsidR="00D352D2" w:rsidRDefault="0067279E" w:rsidP="0067279E">
      <w:pPr>
        <w:pStyle w:val="3"/>
      </w:pPr>
      <w:bookmarkStart w:id="108" w:name="_Toc500509317"/>
      <w:r>
        <w:rPr>
          <w:rFonts w:hint="eastAsia"/>
        </w:rPr>
        <w:t xml:space="preserve">5.2.1 </w:t>
      </w:r>
      <w:r w:rsidR="004241E8">
        <w:rPr>
          <w:rFonts w:hint="eastAsia"/>
        </w:rPr>
        <w:t>时间树管理模块</w:t>
      </w:r>
      <w:bookmarkEnd w:id="108"/>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0E5628">
      <w:pPr>
        <w:pStyle w:val="affc"/>
        <w:numPr>
          <w:ilvl w:val="0"/>
          <w:numId w:val="36"/>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lastRenderedPageBreak/>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0E5628">
      <w:pPr>
        <w:pStyle w:val="affc"/>
        <w:numPr>
          <w:ilvl w:val="0"/>
          <w:numId w:val="36"/>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4EE70009" w:rsidR="00AB05A2" w:rsidRDefault="0067279E" w:rsidP="0067279E">
      <w:pPr>
        <w:pStyle w:val="3"/>
      </w:pPr>
      <w:bookmarkStart w:id="109" w:name="_Toc500509318"/>
      <w:r>
        <w:rPr>
          <w:rFonts w:hint="eastAsia"/>
        </w:rPr>
        <w:t xml:space="preserve">5.2.2 </w:t>
      </w:r>
      <w:r w:rsidR="00581298">
        <w:rPr>
          <w:rFonts w:hint="eastAsia"/>
        </w:rPr>
        <w:t>查询</w:t>
      </w:r>
      <w:r w:rsidR="00A81706">
        <w:rPr>
          <w:rFonts w:hint="eastAsia"/>
        </w:rPr>
        <w:t>推荐</w:t>
      </w:r>
      <w:r w:rsidR="004241E8">
        <w:rPr>
          <w:rFonts w:hint="eastAsia"/>
        </w:rPr>
        <w:t>计算</w:t>
      </w:r>
      <w:r w:rsidR="00A81706">
        <w:rPr>
          <w:rFonts w:hint="eastAsia"/>
        </w:rPr>
        <w:t>模块</w:t>
      </w:r>
      <w:bookmarkEnd w:id="109"/>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0E5628">
      <w:pPr>
        <w:pStyle w:val="affc"/>
        <w:numPr>
          <w:ilvl w:val="0"/>
          <w:numId w:val="37"/>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lastRenderedPageBreak/>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0E5628">
      <w:pPr>
        <w:pStyle w:val="affc"/>
        <w:numPr>
          <w:ilvl w:val="0"/>
          <w:numId w:val="37"/>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3AF9DFB7" w14:textId="77777777" w:rsidTr="001C7EF0">
        <w:trPr>
          <w:trHeight w:val="134"/>
          <w:jc w:val="center"/>
        </w:trPr>
        <w:tc>
          <w:tcPr>
            <w:tcW w:w="3816" w:type="dxa"/>
            <w:tcBorders>
              <w:top w:val="nil"/>
              <w:bottom w:val="nil"/>
            </w:tcBorders>
            <w:shd w:val="clear" w:color="auto" w:fill="auto"/>
            <w:vAlign w:val="center"/>
          </w:tcPr>
          <w:p w14:paraId="422D9105" w14:textId="777BAC7A" w:rsidR="00E52F19" w:rsidRPr="00373862" w:rsidRDefault="00B53E88" w:rsidP="001C7EF0">
            <w:pPr>
              <w:spacing w:line="300" w:lineRule="auto"/>
              <w:jc w:val="center"/>
              <w:rPr>
                <w:rFonts w:hAnsi="宋体" w:cs="宋体"/>
                <w:bCs/>
                <w:szCs w:val="21"/>
              </w:rPr>
            </w:pPr>
            <w:r>
              <w:rPr>
                <w:rFonts w:hAnsi="宋体" w:cs="宋体"/>
                <w:bCs/>
                <w:sz w:val="21"/>
                <w:szCs w:val="21"/>
              </w:rPr>
              <w:t>IdComputer</w:t>
            </w:r>
            <w:r w:rsidR="00E52F19">
              <w:rPr>
                <w:rFonts w:hAnsi="宋体" w:cs="宋体"/>
                <w:bCs/>
                <w:sz w:val="21"/>
                <w:szCs w:val="21"/>
              </w:rPr>
              <w:t>.java</w:t>
            </w:r>
          </w:p>
        </w:tc>
        <w:tc>
          <w:tcPr>
            <w:tcW w:w="3813" w:type="dxa"/>
            <w:tcBorders>
              <w:top w:val="nil"/>
              <w:bottom w:val="nil"/>
            </w:tcBorders>
            <w:shd w:val="clear" w:color="auto" w:fill="auto"/>
            <w:vAlign w:val="center"/>
          </w:tcPr>
          <w:p w14:paraId="69213BA4" w14:textId="60D5633C" w:rsidR="00E52F19" w:rsidRPr="00314A7B" w:rsidRDefault="00B53E88" w:rsidP="00B53E88">
            <w:pPr>
              <w:spacing w:line="300" w:lineRule="auto"/>
              <w:jc w:val="center"/>
              <w:rPr>
                <w:rFonts w:hAnsi="宋体" w:cs="宋体"/>
                <w:bCs/>
                <w:sz w:val="21"/>
                <w:szCs w:val="21"/>
              </w:rPr>
            </w:pPr>
            <w:r>
              <w:rPr>
                <w:rFonts w:hAnsi="宋体" w:cs="宋体" w:hint="eastAsia"/>
                <w:bCs/>
                <w:sz w:val="21"/>
                <w:szCs w:val="21"/>
              </w:rPr>
              <w:t>全局</w:t>
            </w:r>
            <w:r>
              <w:rPr>
                <w:rFonts w:hAnsi="宋体" w:cs="宋体" w:hint="eastAsia"/>
                <w:bCs/>
                <w:sz w:val="21"/>
                <w:szCs w:val="21"/>
              </w:rPr>
              <w:t>Id</w:t>
            </w:r>
            <w:r>
              <w:rPr>
                <w:rFonts w:hAnsi="宋体" w:cs="宋体" w:hint="eastAsia"/>
                <w:bCs/>
                <w:sz w:val="21"/>
                <w:szCs w:val="21"/>
              </w:rPr>
              <w:t>生成器</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0EF93B0E" w:rsidR="00AB05A2" w:rsidRDefault="0067279E" w:rsidP="0067279E">
      <w:pPr>
        <w:pStyle w:val="3"/>
      </w:pPr>
      <w:bookmarkStart w:id="110" w:name="_Toc500509319"/>
      <w:r>
        <w:rPr>
          <w:rFonts w:hint="eastAsia"/>
        </w:rPr>
        <w:t xml:space="preserve">5.2.3 </w:t>
      </w:r>
      <w:r w:rsidR="00164D16">
        <w:rPr>
          <w:rFonts w:hint="eastAsia"/>
        </w:rPr>
        <w:t>时间树及</w:t>
      </w:r>
      <w:r w:rsidR="00863994">
        <w:rPr>
          <w:rFonts w:hint="eastAsia"/>
        </w:rPr>
        <w:t>查询推荐</w:t>
      </w:r>
      <w:r w:rsidR="00A81706">
        <w:rPr>
          <w:rFonts w:hint="eastAsia"/>
        </w:rPr>
        <w:t>可视化模块</w:t>
      </w:r>
      <w:bookmarkEnd w:id="110"/>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C099E7A" w14:textId="1C858D15" w:rsidR="00621B40" w:rsidRPr="00DF1918" w:rsidRDefault="00C07009" w:rsidP="00DF1918">
      <w:pPr>
        <w:pStyle w:val="2"/>
      </w:pPr>
      <w:bookmarkStart w:id="111" w:name="_Toc500509320"/>
      <w:r>
        <w:rPr>
          <w:rFonts w:hint="eastAsia"/>
        </w:rPr>
        <w:t xml:space="preserve">5.3 </w:t>
      </w:r>
      <w:r w:rsidR="00621B40" w:rsidRPr="00DF1918">
        <w:rPr>
          <w:rFonts w:hint="eastAsia"/>
        </w:rPr>
        <w:t>实例分析</w:t>
      </w:r>
      <w:bookmarkEnd w:id="111"/>
    </w:p>
    <w:p w14:paraId="2F9B0A8A" w14:textId="74A634C0" w:rsidR="00105693" w:rsidRDefault="00105693" w:rsidP="00105693">
      <w:pPr>
        <w:spacing w:line="440" w:lineRule="exact"/>
        <w:ind w:firstLineChars="200" w:firstLine="480"/>
      </w:pPr>
      <w:r>
        <w:rPr>
          <w:rFonts w:hint="eastAsia"/>
        </w:rPr>
        <w:t>本节以面向搜索经验的查询推荐业务流程作为实例对系统进行分析。</w:t>
      </w:r>
    </w:p>
    <w:p w14:paraId="240358AF" w14:textId="1B1D511B" w:rsidR="00326C04" w:rsidRDefault="000E2EE0" w:rsidP="00105693">
      <w:pPr>
        <w:spacing w:line="440" w:lineRule="exact"/>
        <w:ind w:firstLineChars="200" w:firstLine="480"/>
      </w:pPr>
      <w:r>
        <w:rPr>
          <w:rFonts w:hint="eastAsia"/>
        </w:rPr>
        <w:t>当用户提交一个查询，首先</w:t>
      </w:r>
      <w:r w:rsidR="00041C2E">
        <w:rPr>
          <w:rFonts w:hint="eastAsia"/>
        </w:rPr>
        <w:t>需要在前端获取用户的查询以及对查询结果页面中的点击链接进行</w:t>
      </w:r>
      <w:r w:rsidR="00041C2E">
        <w:rPr>
          <w:rFonts w:hint="eastAsia"/>
        </w:rPr>
        <w:t>js</w:t>
      </w:r>
      <w:r w:rsidR="00041C2E">
        <w:rPr>
          <w:rFonts w:hint="eastAsia"/>
        </w:rPr>
        <w:t>注入。</w:t>
      </w:r>
      <w:r w:rsidR="005249AB">
        <w:rPr>
          <w:rFonts w:hint="eastAsia"/>
        </w:rPr>
        <w:t>js</w:t>
      </w:r>
      <w:r w:rsidR="005249AB">
        <w:rPr>
          <w:rFonts w:hint="eastAsia"/>
        </w:rPr>
        <w:t>注入</w:t>
      </w:r>
      <w:r w:rsidR="004668BF">
        <w:rPr>
          <w:rFonts w:hint="eastAsia"/>
        </w:rPr>
        <w:t>结果如图</w:t>
      </w:r>
      <w:r w:rsidR="004668BF">
        <w:rPr>
          <w:rFonts w:hint="eastAsia"/>
        </w:rPr>
        <w:t>5.4</w:t>
      </w:r>
      <w:r w:rsidR="004668BF">
        <w:rPr>
          <w:rFonts w:hint="eastAsia"/>
        </w:rPr>
        <w:t>所示。</w:t>
      </w:r>
    </w:p>
    <w:p w14:paraId="63E33EAE" w14:textId="715FF6AB" w:rsidR="00737F40" w:rsidRPr="0059540A" w:rsidRDefault="007659CE" w:rsidP="0059540A">
      <w:pPr>
        <w:spacing w:line="440" w:lineRule="exact"/>
        <w:jc w:val="center"/>
      </w:pPr>
      <w:r>
        <w:rPr>
          <w:noProof/>
        </w:rPr>
        <w:lastRenderedPageBreak/>
        <w:drawing>
          <wp:anchor distT="0" distB="0" distL="114300" distR="114300" simplePos="0" relativeHeight="251689984" behindDoc="0" locked="0" layoutInCell="1" allowOverlap="1" wp14:anchorId="0A8CAC20" wp14:editId="193F5A44">
            <wp:simplePos x="0" y="0"/>
            <wp:positionH relativeFrom="column">
              <wp:posOffset>62230</wp:posOffset>
            </wp:positionH>
            <wp:positionV relativeFrom="paragraph">
              <wp:posOffset>60960</wp:posOffset>
            </wp:positionV>
            <wp:extent cx="5758815" cy="4737100"/>
            <wp:effectExtent l="0" t="0" r="6985" b="12700"/>
            <wp:wrapTopAndBottom/>
            <wp:docPr id="15" name="图片 15" descr="论文配图/查询结果页面js注入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查询结果页面js注入图.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758815" cy="4737100"/>
                    </a:xfrm>
                    <a:prstGeom prst="rect">
                      <a:avLst/>
                    </a:prstGeom>
                    <a:noFill/>
                    <a:ln>
                      <a:noFill/>
                    </a:ln>
                  </pic:spPr>
                </pic:pic>
              </a:graphicData>
            </a:graphic>
            <wp14:sizeRelH relativeFrom="page">
              <wp14:pctWidth>0</wp14:pctWidth>
            </wp14:sizeRelH>
            <wp14:sizeRelV relativeFrom="page">
              <wp14:pctHeight>0</wp14:pctHeight>
            </wp14:sizeRelV>
          </wp:anchor>
        </w:drawing>
      </w:r>
      <w:r w:rsidR="0059540A">
        <w:rPr>
          <w:rFonts w:hint="eastAsia"/>
          <w:sz w:val="21"/>
          <w:szCs w:val="21"/>
        </w:rPr>
        <w:t>图</w:t>
      </w:r>
      <w:r w:rsidR="00737F40">
        <w:rPr>
          <w:rFonts w:hint="eastAsia"/>
          <w:sz w:val="21"/>
          <w:szCs w:val="21"/>
        </w:rPr>
        <w:t>5</w:t>
      </w:r>
      <w:r w:rsidR="00737F40" w:rsidRPr="00205D4D">
        <w:rPr>
          <w:rFonts w:hint="eastAsia"/>
          <w:sz w:val="21"/>
          <w:szCs w:val="21"/>
        </w:rPr>
        <w:t>.</w:t>
      </w:r>
      <w:r w:rsidR="00737F40">
        <w:rPr>
          <w:rFonts w:hint="eastAsia"/>
          <w:sz w:val="21"/>
          <w:szCs w:val="21"/>
        </w:rPr>
        <w:t>4</w:t>
      </w:r>
      <w:r w:rsidR="00737F40">
        <w:rPr>
          <w:rFonts w:hint="eastAsia"/>
          <w:sz w:val="21"/>
          <w:szCs w:val="21"/>
        </w:rPr>
        <w:t>查询结果页面</w:t>
      </w:r>
      <w:r w:rsidR="00737F40">
        <w:rPr>
          <w:rFonts w:hint="eastAsia"/>
          <w:sz w:val="21"/>
          <w:szCs w:val="21"/>
        </w:rPr>
        <w:t>js</w:t>
      </w:r>
      <w:r w:rsidR="00737F40">
        <w:rPr>
          <w:rFonts w:hint="eastAsia"/>
          <w:sz w:val="21"/>
          <w:szCs w:val="21"/>
        </w:rPr>
        <w:t>注入图</w:t>
      </w:r>
    </w:p>
    <w:p w14:paraId="1FE88C01" w14:textId="2412D17C" w:rsidR="00737F40" w:rsidRPr="00CC1F88" w:rsidRDefault="00737F40" w:rsidP="00737F40">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8309CB">
        <w:rPr>
          <w:rFonts w:hint="eastAsia"/>
          <w:sz w:val="21"/>
          <w:szCs w:val="21"/>
        </w:rPr>
        <w:t>4</w:t>
      </w:r>
      <w:r>
        <w:rPr>
          <w:rFonts w:hint="eastAsia"/>
          <w:sz w:val="21"/>
          <w:szCs w:val="21"/>
        </w:rPr>
        <w:t xml:space="preserve"> Query</w:t>
      </w:r>
      <w:r>
        <w:rPr>
          <w:sz w:val="21"/>
          <w:szCs w:val="21"/>
        </w:rPr>
        <w:t xml:space="preserve"> result page Javascript injecting</w:t>
      </w:r>
    </w:p>
    <w:p w14:paraId="16D0B3C7" w14:textId="20528D40" w:rsidR="00737F40" w:rsidRDefault="001851C6" w:rsidP="00737F40">
      <w:pPr>
        <w:spacing w:line="440" w:lineRule="exact"/>
        <w:ind w:firstLineChars="200" w:firstLine="480"/>
      </w:pPr>
      <w:r>
        <w:rPr>
          <w:rFonts w:hint="eastAsia"/>
          <w:noProof/>
        </w:rPr>
        <w:drawing>
          <wp:anchor distT="0" distB="0" distL="114300" distR="114300" simplePos="0" relativeHeight="251691008" behindDoc="0" locked="0" layoutInCell="1" allowOverlap="1" wp14:anchorId="6C5C7D1A" wp14:editId="321C80AC">
            <wp:simplePos x="0" y="0"/>
            <wp:positionH relativeFrom="column">
              <wp:posOffset>60325</wp:posOffset>
            </wp:positionH>
            <wp:positionV relativeFrom="paragraph">
              <wp:posOffset>639445</wp:posOffset>
            </wp:positionV>
            <wp:extent cx="5739130" cy="2168525"/>
            <wp:effectExtent l="0" t="0" r="1270" b="0"/>
            <wp:wrapTopAndBottom/>
            <wp:docPr id="16" name="图片 16" descr="论文配图/时间树可视化结果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时间树可视化结果图.png"/>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t="5452" b="33776"/>
                    <a:stretch/>
                  </pic:blipFill>
                  <pic:spPr bwMode="auto">
                    <a:xfrm>
                      <a:off x="0" y="0"/>
                      <a:ext cx="5739130" cy="21685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37F40">
        <w:rPr>
          <w:rFonts w:hint="eastAsia"/>
        </w:rPr>
        <w:t>在获取用户查询或点击结果后，系统将用户查询或点击加入时间树，并且在前端使用</w:t>
      </w:r>
      <w:r w:rsidR="00737F40">
        <w:rPr>
          <w:rFonts w:hint="eastAsia"/>
        </w:rPr>
        <w:t>d3.js</w:t>
      </w:r>
      <w:r w:rsidR="005249AB">
        <w:rPr>
          <w:rFonts w:hint="eastAsia"/>
        </w:rPr>
        <w:t>进行可视化</w:t>
      </w:r>
      <w:r w:rsidR="00737F40">
        <w:rPr>
          <w:rFonts w:hint="eastAsia"/>
        </w:rPr>
        <w:t>。</w:t>
      </w:r>
      <w:r w:rsidR="005249AB">
        <w:rPr>
          <w:rFonts w:hint="eastAsia"/>
        </w:rPr>
        <w:t>时间树可视化结果如图</w:t>
      </w:r>
      <w:r w:rsidR="005249AB">
        <w:rPr>
          <w:rFonts w:hint="eastAsia"/>
        </w:rPr>
        <w:t>5.5</w:t>
      </w:r>
      <w:r w:rsidR="005249AB">
        <w:rPr>
          <w:rFonts w:hint="eastAsia"/>
        </w:rPr>
        <w:t>所示。</w:t>
      </w:r>
    </w:p>
    <w:p w14:paraId="543FCA26" w14:textId="4ECBD2EA" w:rsidR="008309CB" w:rsidRPr="00205D4D" w:rsidRDefault="0059540A" w:rsidP="001851C6">
      <w:pPr>
        <w:jc w:val="center"/>
        <w:rPr>
          <w:sz w:val="21"/>
          <w:szCs w:val="21"/>
        </w:rPr>
      </w:pPr>
      <w:r>
        <w:rPr>
          <w:rFonts w:hint="eastAsia"/>
          <w:sz w:val="21"/>
          <w:szCs w:val="21"/>
        </w:rPr>
        <w:t>图</w:t>
      </w:r>
      <w:r w:rsidR="008309CB">
        <w:rPr>
          <w:rFonts w:hint="eastAsia"/>
          <w:sz w:val="21"/>
          <w:szCs w:val="21"/>
        </w:rPr>
        <w:t>5</w:t>
      </w:r>
      <w:r w:rsidR="008309CB" w:rsidRPr="00205D4D">
        <w:rPr>
          <w:rFonts w:hint="eastAsia"/>
          <w:sz w:val="21"/>
          <w:szCs w:val="21"/>
        </w:rPr>
        <w:t>.</w:t>
      </w:r>
      <w:r w:rsidR="008309CB">
        <w:rPr>
          <w:rFonts w:hint="eastAsia"/>
          <w:sz w:val="21"/>
          <w:szCs w:val="21"/>
        </w:rPr>
        <w:t>5</w:t>
      </w:r>
      <w:r w:rsidR="008309CB">
        <w:rPr>
          <w:rFonts w:hint="eastAsia"/>
          <w:sz w:val="21"/>
          <w:szCs w:val="21"/>
        </w:rPr>
        <w:t>时间树可视化结果图</w:t>
      </w:r>
    </w:p>
    <w:p w14:paraId="2E3AFE94" w14:textId="307EB517" w:rsidR="008309CB" w:rsidRPr="00CC1F88" w:rsidRDefault="008309CB" w:rsidP="008309CB">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5 TimeTree </w:t>
      </w:r>
      <w:r>
        <w:rPr>
          <w:sz w:val="21"/>
          <w:szCs w:val="21"/>
        </w:rPr>
        <w:t>visualization result</w:t>
      </w:r>
    </w:p>
    <w:p w14:paraId="0D857756" w14:textId="18BC962E" w:rsidR="008309CB" w:rsidRDefault="004B589D" w:rsidP="00737F40">
      <w:pPr>
        <w:spacing w:line="440" w:lineRule="exact"/>
        <w:ind w:firstLineChars="200" w:firstLine="480"/>
      </w:pPr>
      <w:r>
        <w:rPr>
          <w:rFonts w:hint="eastAsia"/>
          <w:noProof/>
        </w:rPr>
        <w:lastRenderedPageBreak/>
        <w:drawing>
          <wp:anchor distT="0" distB="0" distL="114300" distR="114300" simplePos="0" relativeHeight="251693056" behindDoc="0" locked="0" layoutInCell="1" allowOverlap="1" wp14:anchorId="2F4F487C" wp14:editId="6404AEB0">
            <wp:simplePos x="0" y="0"/>
            <wp:positionH relativeFrom="column">
              <wp:posOffset>-54610</wp:posOffset>
            </wp:positionH>
            <wp:positionV relativeFrom="paragraph">
              <wp:posOffset>956945</wp:posOffset>
            </wp:positionV>
            <wp:extent cx="5720080" cy="332867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论文配图/查询推荐结果可视化.png"/>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t="6494" b="-40"/>
                    <a:stretch/>
                  </pic:blipFill>
                  <pic:spPr bwMode="auto">
                    <a:xfrm>
                      <a:off x="0" y="0"/>
                      <a:ext cx="5720080" cy="33286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621D4">
        <w:rPr>
          <w:rFonts w:hint="eastAsia"/>
        </w:rPr>
        <w:t>用户可以随时对查询推荐结果进行请求，</w:t>
      </w:r>
      <w:r w:rsidR="006D6B0D">
        <w:rPr>
          <w:rFonts w:hint="eastAsia"/>
        </w:rPr>
        <w:t>用户在时间树查询节点上</w:t>
      </w:r>
      <w:r w:rsidR="00C35589">
        <w:rPr>
          <w:rFonts w:hint="eastAsia"/>
        </w:rPr>
        <w:t>使用</w:t>
      </w:r>
      <w:r w:rsidR="006D6B0D">
        <w:rPr>
          <w:rFonts w:hint="eastAsia"/>
        </w:rPr>
        <w:t>“</w:t>
      </w:r>
      <w:r w:rsidR="006D6B0D">
        <w:rPr>
          <w:rFonts w:hint="eastAsia"/>
        </w:rPr>
        <w:t xml:space="preserve">Ctrl + </w:t>
      </w:r>
      <w:r w:rsidR="006D6B0D">
        <w:rPr>
          <w:rFonts w:hint="eastAsia"/>
        </w:rPr>
        <w:t>点击”</w:t>
      </w:r>
      <w:r w:rsidR="00C35589">
        <w:rPr>
          <w:rFonts w:hint="eastAsia"/>
        </w:rPr>
        <w:t>操作</w:t>
      </w:r>
      <w:r w:rsidR="006D6B0D">
        <w:rPr>
          <w:rFonts w:hint="eastAsia"/>
        </w:rPr>
        <w:t>请求查询推荐结果，</w:t>
      </w:r>
      <w:r w:rsidR="006C4E9C">
        <w:rPr>
          <w:rFonts w:hint="eastAsia"/>
        </w:rPr>
        <w:t>查询推荐结果可视化模块将查询推荐结果展示给用户。查询推荐结果可视化如图</w:t>
      </w:r>
      <w:r w:rsidR="006C4E9C">
        <w:rPr>
          <w:rFonts w:hint="eastAsia"/>
        </w:rPr>
        <w:t>5.6</w:t>
      </w:r>
      <w:r w:rsidR="006C4E9C">
        <w:rPr>
          <w:rFonts w:hint="eastAsia"/>
        </w:rPr>
        <w:t>所示。</w:t>
      </w:r>
    </w:p>
    <w:p w14:paraId="36AFD6AA" w14:textId="53344EB7" w:rsidR="00464519" w:rsidRPr="00205D4D" w:rsidRDefault="0059540A" w:rsidP="00B1600D">
      <w:pPr>
        <w:jc w:val="center"/>
        <w:rPr>
          <w:sz w:val="21"/>
          <w:szCs w:val="21"/>
        </w:rPr>
      </w:pPr>
      <w:r>
        <w:rPr>
          <w:rFonts w:hint="eastAsia"/>
          <w:sz w:val="21"/>
          <w:szCs w:val="21"/>
        </w:rPr>
        <w:t>图</w:t>
      </w:r>
      <w:r w:rsidR="00464519">
        <w:rPr>
          <w:rFonts w:hint="eastAsia"/>
          <w:sz w:val="21"/>
          <w:szCs w:val="21"/>
        </w:rPr>
        <w:t>5</w:t>
      </w:r>
      <w:r w:rsidR="00464519" w:rsidRPr="00205D4D">
        <w:rPr>
          <w:rFonts w:hint="eastAsia"/>
          <w:sz w:val="21"/>
          <w:szCs w:val="21"/>
        </w:rPr>
        <w:t>.</w:t>
      </w:r>
      <w:r w:rsidR="00464519">
        <w:rPr>
          <w:rFonts w:hint="eastAsia"/>
          <w:sz w:val="21"/>
          <w:szCs w:val="21"/>
        </w:rPr>
        <w:t>6</w:t>
      </w:r>
      <w:r w:rsidR="00464519">
        <w:rPr>
          <w:rFonts w:hint="eastAsia"/>
          <w:sz w:val="21"/>
          <w:szCs w:val="21"/>
        </w:rPr>
        <w:t>查询推荐结果可视化</w:t>
      </w:r>
    </w:p>
    <w:p w14:paraId="0270A67E" w14:textId="1D4CC3F4" w:rsidR="00464519" w:rsidRPr="008309CB" w:rsidRDefault="00464519" w:rsidP="00464519">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6 Query</w:t>
      </w:r>
      <w:r>
        <w:rPr>
          <w:sz w:val="21"/>
          <w:szCs w:val="21"/>
        </w:rPr>
        <w:t xml:space="preserve"> recommendation result visualization</w:t>
      </w:r>
    </w:p>
    <w:p w14:paraId="22AE916C" w14:textId="04AAC3C7" w:rsidR="004B589D" w:rsidRDefault="004B589D" w:rsidP="00726541">
      <w:pPr>
        <w:spacing w:line="440" w:lineRule="exact"/>
        <w:ind w:firstLineChars="200" w:firstLine="480"/>
      </w:pPr>
      <w:r>
        <w:rPr>
          <w:rFonts w:hint="eastAsia"/>
        </w:rPr>
        <w:t>图中查询推荐结果可分为</w:t>
      </w:r>
      <w:r>
        <w:rPr>
          <w:rFonts w:hint="eastAsia"/>
        </w:rPr>
        <w:t>4</w:t>
      </w:r>
      <w:r>
        <w:rPr>
          <w:rFonts w:hint="eastAsia"/>
        </w:rPr>
        <w:t>部分，</w:t>
      </w:r>
      <w:r w:rsidR="004C7C37">
        <w:rPr>
          <w:rFonts w:hint="eastAsia"/>
        </w:rPr>
        <w:t>其中第一部分为面向因果经验的查询推荐；第二部分为子任务内部的查询推荐，灰色节点为未展开的从用户提交查询到推荐查询的最优路径；第三部分为跨子任务的查询推荐，灰色节点为未展开的从推荐节点出发用户可以获得的信息需求；第四部分为展开的从推荐节点出发用户可以获得的信息需求。</w:t>
      </w:r>
    </w:p>
    <w:p w14:paraId="5B17FCE6" w14:textId="26255461" w:rsidR="00834D50" w:rsidRDefault="00B47DDD" w:rsidP="00726541">
      <w:pPr>
        <w:spacing w:line="440" w:lineRule="exact"/>
        <w:ind w:firstLineChars="200" w:firstLine="480"/>
      </w:pPr>
      <w:r>
        <w:rPr>
          <w:rFonts w:hint="eastAsia"/>
          <w:noProof/>
        </w:rPr>
        <w:drawing>
          <wp:anchor distT="0" distB="0" distL="114300" distR="114300" simplePos="0" relativeHeight="251692032" behindDoc="0" locked="0" layoutInCell="1" allowOverlap="1" wp14:anchorId="1F49D40E" wp14:editId="51B5F71D">
            <wp:simplePos x="0" y="0"/>
            <wp:positionH relativeFrom="column">
              <wp:posOffset>-50507</wp:posOffset>
            </wp:positionH>
            <wp:positionV relativeFrom="paragraph">
              <wp:posOffset>569400</wp:posOffset>
            </wp:positionV>
            <wp:extent cx="5758815" cy="2159000"/>
            <wp:effectExtent l="0" t="0" r="6985" b="0"/>
            <wp:wrapTopAndBottom/>
            <wp:docPr id="17" name="图片 17" descr="论文配图/查询推荐后续操作结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论文配图/查询推荐后续操作结果.jpg"/>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t="5691" b="34134"/>
                    <a:stretch/>
                  </pic:blipFill>
                  <pic:spPr bwMode="auto">
                    <a:xfrm>
                      <a:off x="0" y="0"/>
                      <a:ext cx="5758815" cy="2159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35589">
        <w:rPr>
          <w:rFonts w:hint="eastAsia"/>
        </w:rPr>
        <w:t>用户可以同样使用“</w:t>
      </w:r>
      <w:r w:rsidR="00C35589">
        <w:rPr>
          <w:rFonts w:hint="eastAsia"/>
        </w:rPr>
        <w:t xml:space="preserve">Ctrl + </w:t>
      </w:r>
      <w:r w:rsidR="00C35589">
        <w:rPr>
          <w:rFonts w:hint="eastAsia"/>
        </w:rPr>
        <w:t>点击”操作对查询推荐结果进行选择，以查询推荐词为关键词提交查询，</w:t>
      </w:r>
      <w:r w:rsidR="00E140B2">
        <w:rPr>
          <w:rFonts w:hint="eastAsia"/>
        </w:rPr>
        <w:t>或重新提交查询。</w:t>
      </w:r>
      <w:r w:rsidR="006F080E">
        <w:rPr>
          <w:rFonts w:hint="eastAsia"/>
        </w:rPr>
        <w:t>查询推荐后续操作结果如图</w:t>
      </w:r>
      <w:r w:rsidR="006F080E">
        <w:rPr>
          <w:rFonts w:hint="eastAsia"/>
        </w:rPr>
        <w:t>5.7</w:t>
      </w:r>
      <w:r w:rsidR="006F080E">
        <w:rPr>
          <w:rFonts w:hint="eastAsia"/>
        </w:rPr>
        <w:t>所示。</w:t>
      </w:r>
    </w:p>
    <w:p w14:paraId="16D21320" w14:textId="4F566324" w:rsidR="00504408" w:rsidRPr="00205D4D" w:rsidRDefault="0059540A" w:rsidP="00C74BBC">
      <w:pPr>
        <w:jc w:val="center"/>
        <w:rPr>
          <w:sz w:val="21"/>
          <w:szCs w:val="21"/>
        </w:rPr>
      </w:pPr>
      <w:r>
        <w:rPr>
          <w:rFonts w:hint="eastAsia"/>
          <w:sz w:val="21"/>
          <w:szCs w:val="21"/>
        </w:rPr>
        <w:lastRenderedPageBreak/>
        <w:t>图</w:t>
      </w:r>
      <w:r w:rsidR="00504408">
        <w:rPr>
          <w:rFonts w:hint="eastAsia"/>
          <w:sz w:val="21"/>
          <w:szCs w:val="21"/>
        </w:rPr>
        <w:t>5</w:t>
      </w:r>
      <w:r w:rsidR="00504408" w:rsidRPr="00205D4D">
        <w:rPr>
          <w:rFonts w:hint="eastAsia"/>
          <w:sz w:val="21"/>
          <w:szCs w:val="21"/>
        </w:rPr>
        <w:t>.</w:t>
      </w:r>
      <w:r w:rsidR="00504408">
        <w:rPr>
          <w:rFonts w:hint="eastAsia"/>
          <w:sz w:val="21"/>
          <w:szCs w:val="21"/>
        </w:rPr>
        <w:t>7</w:t>
      </w:r>
      <w:r w:rsidR="00504408">
        <w:rPr>
          <w:rFonts w:hint="eastAsia"/>
          <w:sz w:val="21"/>
          <w:szCs w:val="21"/>
        </w:rPr>
        <w:t>查询推荐后续操作结果</w:t>
      </w:r>
    </w:p>
    <w:p w14:paraId="1434608D" w14:textId="636D50D9" w:rsidR="00504408" w:rsidRPr="008309CB" w:rsidRDefault="00504408" w:rsidP="00504408">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sidR="0004537D">
        <w:rPr>
          <w:rFonts w:hint="eastAsia"/>
          <w:sz w:val="21"/>
          <w:szCs w:val="21"/>
        </w:rPr>
        <w:t>7</w:t>
      </w:r>
      <w:r>
        <w:rPr>
          <w:rFonts w:hint="eastAsia"/>
          <w:sz w:val="21"/>
          <w:szCs w:val="21"/>
        </w:rPr>
        <w:t xml:space="preserve"> Query</w:t>
      </w:r>
      <w:r>
        <w:rPr>
          <w:sz w:val="21"/>
          <w:szCs w:val="21"/>
        </w:rPr>
        <w:t xml:space="preserve"> recommendation </w:t>
      </w:r>
      <w:r>
        <w:rPr>
          <w:rFonts w:hint="eastAsia"/>
          <w:sz w:val="21"/>
          <w:szCs w:val="21"/>
        </w:rPr>
        <w:t xml:space="preserve">follow up </w:t>
      </w:r>
      <w:r>
        <w:rPr>
          <w:sz w:val="21"/>
          <w:szCs w:val="21"/>
        </w:rPr>
        <w:t>operation result</w:t>
      </w:r>
    </w:p>
    <w:p w14:paraId="36421482" w14:textId="118625B4" w:rsidR="00504408" w:rsidRPr="00DF1918" w:rsidRDefault="00C07009" w:rsidP="00DF1918">
      <w:pPr>
        <w:pStyle w:val="2"/>
      </w:pPr>
      <w:bookmarkStart w:id="112" w:name="_Toc500509321"/>
      <w:r>
        <w:rPr>
          <w:rFonts w:hint="eastAsia"/>
        </w:rPr>
        <w:t xml:space="preserve">5.4 </w:t>
      </w:r>
      <w:r w:rsidR="00867705" w:rsidRPr="00DF1918">
        <w:rPr>
          <w:rFonts w:hint="eastAsia"/>
        </w:rPr>
        <w:t>小结</w:t>
      </w:r>
      <w:bookmarkEnd w:id="112"/>
    </w:p>
    <w:p w14:paraId="20197F98" w14:textId="1FFB7396" w:rsidR="00504408" w:rsidRPr="00504408" w:rsidRDefault="0087773D" w:rsidP="00726541">
      <w:pPr>
        <w:spacing w:line="440" w:lineRule="exact"/>
        <w:ind w:firstLineChars="200" w:firstLine="480"/>
      </w:pPr>
      <w:r>
        <w:rPr>
          <w:rFonts w:hint="eastAsia"/>
        </w:rPr>
        <w:t>本章首先给出了面向搜索经验的查询推荐系统的设计，包括用力分析、系统功能设计以及架构设计，</w:t>
      </w:r>
      <w:r w:rsidR="007E0AD0">
        <w:rPr>
          <w:rFonts w:hint="eastAsia"/>
        </w:rPr>
        <w:t>并根据设计实现了面向搜索经验的查询推荐原型系统，最后以查询推荐实例</w:t>
      </w:r>
      <w:r w:rsidR="0010184E">
        <w:rPr>
          <w:rFonts w:hint="eastAsia"/>
        </w:rPr>
        <w:t>验证了该系统的实用性。</w:t>
      </w:r>
    </w:p>
    <w:p w14:paraId="152D5D42" w14:textId="77777777" w:rsidR="006A7C2C" w:rsidRPr="00834D50" w:rsidRDefault="006A7C2C" w:rsidP="00234B22">
      <w:pPr>
        <w:pStyle w:val="1"/>
        <w:numPr>
          <w:ilvl w:val="0"/>
          <w:numId w:val="0"/>
        </w:numPr>
        <w:snapToGrid/>
        <w:ind w:left="567"/>
        <w:jc w:val="both"/>
        <w:sectPr w:rsidR="006A7C2C" w:rsidRPr="00834D50" w:rsidSect="00432568">
          <w:headerReference w:type="default" r:id="rId93"/>
          <w:pgSz w:w="11906" w:h="16838"/>
          <w:pgMar w:top="1418" w:right="1418" w:bottom="1418" w:left="1418" w:header="851" w:footer="992" w:gutter="0"/>
          <w:cols w:space="720"/>
          <w:docGrid w:type="linesAndChars" w:linePitch="312"/>
        </w:sectPr>
      </w:pPr>
    </w:p>
    <w:p w14:paraId="78352456" w14:textId="4625AA59" w:rsidR="00E15550" w:rsidRDefault="00E15550" w:rsidP="00E15550">
      <w:pPr>
        <w:pStyle w:val="1"/>
      </w:pPr>
      <w:bookmarkStart w:id="113" w:name="_Toc500509322"/>
      <w:bookmarkStart w:id="114" w:name="_Toc390687528"/>
      <w:r>
        <w:rPr>
          <w:rFonts w:hint="eastAsia"/>
        </w:rPr>
        <w:lastRenderedPageBreak/>
        <w:t>总结与展望</w:t>
      </w:r>
      <w:bookmarkEnd w:id="113"/>
    </w:p>
    <w:p w14:paraId="3A6B6C47" w14:textId="7C34C446" w:rsidR="00E15550" w:rsidRDefault="00841347" w:rsidP="00E15550">
      <w:pPr>
        <w:widowControl w:val="0"/>
        <w:spacing w:line="440" w:lineRule="exact"/>
        <w:ind w:firstLineChars="200" w:firstLine="480"/>
        <w:jc w:val="both"/>
      </w:pPr>
      <w:r>
        <w:rPr>
          <w:rFonts w:hint="eastAsia"/>
        </w:rPr>
        <w:t>在用户使用时间树进行复杂搜索的过程中，时间树</w:t>
      </w:r>
      <w:r w:rsidR="00F14C7A">
        <w:rPr>
          <w:rFonts w:hint="eastAsia"/>
        </w:rPr>
        <w:t>记录了用户的搜索过程的同时，是否维护了用户的搜索经验，能否利用这些搜索经验进行查询推荐，以方便用户满足信息需求，基于以上思路，本研究提出了面向搜索经验的查询推荐方法，并基于该方法，实现了面向搜索</w:t>
      </w:r>
      <w:r w:rsidR="00967333">
        <w:rPr>
          <w:rFonts w:hint="eastAsia"/>
        </w:rPr>
        <w:t>经验的查询推荐系统，为复杂搜索过程中面向搜索经验的查询推荐</w:t>
      </w:r>
      <w:r w:rsidR="00F14C7A">
        <w:rPr>
          <w:rFonts w:hint="eastAsia"/>
        </w:rPr>
        <w:t>提供了一套完整的解决方案。</w:t>
      </w:r>
    </w:p>
    <w:p w14:paraId="34415CB3" w14:textId="6E108CF3" w:rsidR="002B44CD" w:rsidRDefault="00CF1E08" w:rsidP="00CF1E08">
      <w:pPr>
        <w:pStyle w:val="2"/>
        <w:numPr>
          <w:ilvl w:val="1"/>
          <w:numId w:val="1"/>
        </w:numPr>
      </w:pPr>
      <w:bookmarkStart w:id="115" w:name="_Toc500509323"/>
      <w:r>
        <w:rPr>
          <w:rFonts w:hint="eastAsia"/>
        </w:rPr>
        <w:t>本文主要工作</w:t>
      </w:r>
      <w:bookmarkEnd w:id="115"/>
    </w:p>
    <w:p w14:paraId="7D598357" w14:textId="7044A97B" w:rsidR="00CF1E08" w:rsidRDefault="00904B61" w:rsidP="00CF1E08">
      <w:pPr>
        <w:widowControl w:val="0"/>
        <w:spacing w:line="440" w:lineRule="exact"/>
        <w:ind w:firstLineChars="200" w:firstLine="480"/>
        <w:jc w:val="both"/>
      </w:pPr>
      <w:r>
        <w:rPr>
          <w:rFonts w:hint="eastAsia"/>
        </w:rPr>
        <w:t>针对复杂搜索过程中面向搜索经验的查询推荐，本研究主要工作如下：</w:t>
      </w:r>
    </w:p>
    <w:p w14:paraId="0689D1DC" w14:textId="22773066" w:rsidR="00904B61" w:rsidRDefault="00EB5922" w:rsidP="00C07D07">
      <w:pPr>
        <w:pStyle w:val="affc"/>
        <w:numPr>
          <w:ilvl w:val="0"/>
          <w:numId w:val="45"/>
        </w:numPr>
        <w:spacing w:line="440" w:lineRule="exact"/>
        <w:ind w:left="0" w:firstLineChars="200" w:firstLine="480"/>
      </w:pPr>
      <w:r>
        <w:rPr>
          <w:rFonts w:hint="eastAsia"/>
        </w:rPr>
        <w:t>提出了搜索经验模型以及搜索经验一致性模型</w:t>
      </w:r>
      <w:r w:rsidR="00886A29">
        <w:rPr>
          <w:rFonts w:hint="eastAsia"/>
        </w:rPr>
        <w:t>，</w:t>
      </w:r>
      <w:r w:rsidR="003A1917">
        <w:rPr>
          <w:rFonts w:hint="eastAsia"/>
        </w:rPr>
        <w:t>将搜索经验分为时间经验、因果经验以及主题经验，并对应地将搜索经验一致性分为时间一致性、因果一致性以及主题一致性</w:t>
      </w:r>
      <w:r w:rsidR="00E82F81">
        <w:rPr>
          <w:rFonts w:hint="eastAsia"/>
        </w:rPr>
        <w:t>，</w:t>
      </w:r>
      <w:r w:rsidR="00886A29">
        <w:rPr>
          <w:rFonts w:hint="eastAsia"/>
        </w:rPr>
        <w:t>为搜索经验以及搜索经验一致性提供了模型</w:t>
      </w:r>
      <w:r w:rsidR="008560F2">
        <w:rPr>
          <w:rFonts w:hint="eastAsia"/>
        </w:rPr>
        <w:t>化定义的</w:t>
      </w:r>
      <w:r w:rsidR="00886A29">
        <w:rPr>
          <w:rFonts w:hint="eastAsia"/>
        </w:rPr>
        <w:t>基础</w:t>
      </w:r>
      <w:r>
        <w:rPr>
          <w:rFonts w:hint="eastAsia"/>
        </w:rPr>
        <w:t>。</w:t>
      </w:r>
    </w:p>
    <w:p w14:paraId="060E9AD0" w14:textId="77E6F7D3" w:rsidR="00C07D07" w:rsidRDefault="00AC0D58" w:rsidP="00C07D07">
      <w:pPr>
        <w:pStyle w:val="affc"/>
        <w:numPr>
          <w:ilvl w:val="0"/>
          <w:numId w:val="45"/>
        </w:numPr>
        <w:spacing w:line="440" w:lineRule="exact"/>
        <w:ind w:left="0" w:firstLineChars="200" w:firstLine="480"/>
      </w:pPr>
      <w:r>
        <w:rPr>
          <w:rFonts w:hint="eastAsia"/>
        </w:rPr>
        <w:t>分别针对复杂搜索中的学习型任务以及试探型任务对</w:t>
      </w:r>
      <w:r w:rsidR="008F3A76">
        <w:rPr>
          <w:rFonts w:hint="eastAsia"/>
        </w:rPr>
        <w:t>时间树中搜索经验的蕴含性</w:t>
      </w:r>
      <w:r>
        <w:rPr>
          <w:rFonts w:hint="eastAsia"/>
        </w:rPr>
        <w:t>进行了</w:t>
      </w:r>
      <w:r w:rsidR="008F3A76">
        <w:rPr>
          <w:rFonts w:hint="eastAsia"/>
        </w:rPr>
        <w:t>实验</w:t>
      </w:r>
      <w:r>
        <w:rPr>
          <w:rFonts w:hint="eastAsia"/>
        </w:rPr>
        <w:t>验证</w:t>
      </w:r>
      <w:r w:rsidR="008F3A76">
        <w:rPr>
          <w:rFonts w:hint="eastAsia"/>
        </w:rPr>
        <w:t>，验证了时间树中搜索经验的蕴含性，证明了时间树在用户进行复杂搜索的过程中能够有效帮助用户维护搜索经验一致性。</w:t>
      </w:r>
    </w:p>
    <w:p w14:paraId="5B0FF125" w14:textId="11553107" w:rsidR="00CA022E" w:rsidRDefault="003A1917" w:rsidP="00C07D07">
      <w:pPr>
        <w:pStyle w:val="affc"/>
        <w:numPr>
          <w:ilvl w:val="0"/>
          <w:numId w:val="45"/>
        </w:numPr>
        <w:spacing w:line="440" w:lineRule="exact"/>
        <w:ind w:left="0" w:firstLineChars="200" w:firstLine="480"/>
      </w:pPr>
      <w:r>
        <w:rPr>
          <w:rFonts w:hint="eastAsia"/>
        </w:rPr>
        <w:t>针对时间树提出了搜索经验提取方法，</w:t>
      </w:r>
      <w:r w:rsidR="00062B66">
        <w:rPr>
          <w:rFonts w:hint="eastAsia"/>
        </w:rPr>
        <w:t>分别提出了基于查询</w:t>
      </w:r>
      <w:r w:rsidR="00062B66">
        <w:rPr>
          <w:rFonts w:hint="eastAsia"/>
        </w:rPr>
        <w:t>-</w:t>
      </w:r>
      <w:r w:rsidR="00062B66">
        <w:rPr>
          <w:rFonts w:hint="eastAsia"/>
        </w:rPr>
        <w:t>点击</w:t>
      </w:r>
      <w:r w:rsidR="00062B66">
        <w:rPr>
          <w:rFonts w:hint="eastAsia"/>
        </w:rPr>
        <w:t>-</w:t>
      </w:r>
      <w:r w:rsidR="00062B66">
        <w:rPr>
          <w:rFonts w:hint="eastAsia"/>
        </w:rPr>
        <w:t>查询序列识别的因果经验提取算法以及基于子任务划分的主题经验提取算法，为时间树中搜索经验的提取提供了理论方法，为面向搜索经验的查询推荐</w:t>
      </w:r>
      <w:r w:rsidR="008D64BB">
        <w:rPr>
          <w:rFonts w:hint="eastAsia"/>
        </w:rPr>
        <w:t>提供了基础</w:t>
      </w:r>
      <w:r w:rsidR="00B10A93">
        <w:rPr>
          <w:rFonts w:hint="eastAsia"/>
        </w:rPr>
        <w:t>，并且设计实验对</w:t>
      </w:r>
      <w:r w:rsidR="00265C26">
        <w:rPr>
          <w:rFonts w:hint="eastAsia"/>
        </w:rPr>
        <w:t>基于子任务划分的主题经验提取算法有效性进行了验证</w:t>
      </w:r>
      <w:r w:rsidR="008D64BB">
        <w:rPr>
          <w:rFonts w:hint="eastAsia"/>
        </w:rPr>
        <w:t>。</w:t>
      </w:r>
    </w:p>
    <w:p w14:paraId="3FA2B773" w14:textId="724DDC3C" w:rsidR="00C92B7E" w:rsidRDefault="001610C1" w:rsidP="00C07D07">
      <w:pPr>
        <w:pStyle w:val="affc"/>
        <w:numPr>
          <w:ilvl w:val="0"/>
          <w:numId w:val="45"/>
        </w:numPr>
        <w:spacing w:line="440" w:lineRule="exact"/>
        <w:ind w:left="0" w:firstLineChars="200" w:firstLine="480"/>
      </w:pPr>
      <w:r>
        <w:rPr>
          <w:rFonts w:hint="eastAsia"/>
        </w:rPr>
        <w:t>以搜索经验模型以及搜索经验提取方法为基础，提出了面向搜索经验的查询推荐方法</w:t>
      </w:r>
      <w:r w:rsidR="00CE7719">
        <w:rPr>
          <w:rFonts w:hint="eastAsia"/>
        </w:rPr>
        <w:t>以及查询推荐可视化方法</w:t>
      </w:r>
      <w:r>
        <w:rPr>
          <w:rFonts w:hint="eastAsia"/>
        </w:rPr>
        <w:t>，针对搜索经验模型中的因果经验以及主题经验提出了面向因果经验的查询推荐方法、子任务内部的查询推荐方法</w:t>
      </w:r>
      <w:r w:rsidR="004D5C40">
        <w:rPr>
          <w:rFonts w:hint="eastAsia"/>
        </w:rPr>
        <w:t>、</w:t>
      </w:r>
      <w:r>
        <w:rPr>
          <w:rFonts w:hint="eastAsia"/>
        </w:rPr>
        <w:t>跨子任务的查询推荐方法</w:t>
      </w:r>
      <w:r w:rsidR="004D5C40">
        <w:rPr>
          <w:rFonts w:hint="eastAsia"/>
        </w:rPr>
        <w:t>以及对应的查询推荐可视化方法</w:t>
      </w:r>
      <w:r w:rsidR="001F4DE5">
        <w:rPr>
          <w:rFonts w:hint="eastAsia"/>
        </w:rPr>
        <w:t>，并设计实验验证了面向搜索经验的查询推荐方法的有效性。</w:t>
      </w:r>
    </w:p>
    <w:p w14:paraId="3AAAFE33" w14:textId="28B512E0" w:rsidR="00CE7719" w:rsidRDefault="00986AD1" w:rsidP="00C07D07">
      <w:pPr>
        <w:pStyle w:val="affc"/>
        <w:numPr>
          <w:ilvl w:val="0"/>
          <w:numId w:val="45"/>
        </w:numPr>
        <w:spacing w:line="440" w:lineRule="exact"/>
        <w:ind w:left="0" w:firstLineChars="200" w:firstLine="480"/>
      </w:pPr>
      <w:r>
        <w:rPr>
          <w:rFonts w:hint="eastAsia"/>
        </w:rPr>
        <w:t>基于复杂搜索管理系统</w:t>
      </w:r>
      <w:r>
        <w:rPr>
          <w:rFonts w:hint="eastAsia"/>
        </w:rPr>
        <w:t>CiteXplore</w:t>
      </w:r>
      <w:r>
        <w:rPr>
          <w:rFonts w:hint="eastAsia"/>
        </w:rPr>
        <w:t>以及面向搜索经验的查询推荐方法理论，设计并实现了面向搜索经验的查询推荐系统，</w:t>
      </w:r>
      <w:r w:rsidR="00B060ED">
        <w:rPr>
          <w:rFonts w:hint="eastAsia"/>
        </w:rPr>
        <w:t>使本研究形成了一套完整的解决方案。</w:t>
      </w:r>
    </w:p>
    <w:p w14:paraId="059A0B4D" w14:textId="15ADF385" w:rsidR="004D01AA" w:rsidRDefault="00DC561D" w:rsidP="004D01AA">
      <w:pPr>
        <w:pStyle w:val="2"/>
        <w:numPr>
          <w:ilvl w:val="1"/>
          <w:numId w:val="1"/>
        </w:numPr>
      </w:pPr>
      <w:bookmarkStart w:id="116" w:name="_Toc500509324"/>
      <w:r>
        <w:rPr>
          <w:rFonts w:hint="eastAsia"/>
        </w:rPr>
        <w:t>未来工作展望</w:t>
      </w:r>
      <w:bookmarkEnd w:id="116"/>
    </w:p>
    <w:p w14:paraId="4DB93FA7" w14:textId="37734B3B" w:rsidR="000A34D3" w:rsidRDefault="00731647" w:rsidP="00943662">
      <w:pPr>
        <w:widowControl w:val="0"/>
        <w:spacing w:line="440" w:lineRule="exact"/>
        <w:ind w:firstLineChars="200" w:firstLine="480"/>
        <w:jc w:val="both"/>
      </w:pPr>
      <w:r>
        <w:rPr>
          <w:rFonts w:hint="eastAsia"/>
        </w:rPr>
        <w:t>本研究所提出的面向搜索经验的查询推荐方法为复杂搜索中基于时间树的查询推荐提供了有效的解决方案。然而本研究尚有一些不足，未来该方向可在以下几个方面继续进行研究：</w:t>
      </w:r>
    </w:p>
    <w:p w14:paraId="5D19D60C" w14:textId="4B039343" w:rsidR="00731647" w:rsidRDefault="00731647" w:rsidP="00731647">
      <w:pPr>
        <w:pStyle w:val="affc"/>
        <w:numPr>
          <w:ilvl w:val="0"/>
          <w:numId w:val="48"/>
        </w:numPr>
        <w:spacing w:line="440" w:lineRule="exact"/>
        <w:ind w:left="0" w:firstLineChars="200" w:firstLine="480"/>
      </w:pPr>
      <w:r>
        <w:rPr>
          <w:rFonts w:hint="eastAsia"/>
        </w:rPr>
        <w:lastRenderedPageBreak/>
        <w:t>本研究所提出的基于时间树的搜索经验提取方法以及面向搜索经验的查询推荐方法对于复杂搜索任务中的学习型任务有很好的支持，但对于试探型任务的支持不足。其原因在于用户在进行试探型任务时，时间树难以进行有效的自组织，因此，在未来的研究中，需要针对试探型任务，进行试探型任务的特性分析，寻找到支持用户进行试探型任务、有效对试探型任务进行时间树自组织的方法，进而寻找到有效提取试探型任务中搜索经验、进一步利用搜索经验进行试探型任务的查询推荐的方法。</w:t>
      </w:r>
    </w:p>
    <w:p w14:paraId="52391AC8" w14:textId="0C4A9F1D" w:rsidR="009971A0" w:rsidRDefault="0060714B" w:rsidP="00731647">
      <w:pPr>
        <w:pStyle w:val="affc"/>
        <w:numPr>
          <w:ilvl w:val="0"/>
          <w:numId w:val="48"/>
        </w:numPr>
        <w:spacing w:line="440" w:lineRule="exact"/>
        <w:ind w:left="0" w:firstLineChars="200" w:firstLine="480"/>
      </w:pPr>
      <w:r>
        <w:rPr>
          <w:rFonts w:hint="eastAsia"/>
        </w:rPr>
        <w:t>目前的复杂搜索任务管理系统</w:t>
      </w:r>
      <w:r>
        <w:rPr>
          <w:rFonts w:hint="eastAsia"/>
        </w:rPr>
        <w:t>CiteXplore</w:t>
      </w:r>
      <w:r>
        <w:rPr>
          <w:rFonts w:hint="eastAsia"/>
        </w:rPr>
        <w:t>，在学术搜索中对用户的复杂搜索过程有良好的支持作用，因为学术搜索天然具有复杂搜索的特性，但在通用搜索中，由于通用搜索情况复杂，需要对用户在通用搜索中的复杂搜索行为进行识别，并且针对通用搜索，需要更加完善的时间树源节点解析以支持时间树的建立与自组织。因此，在未来的研究中，需要研究一种新的溯源策略，基于该策略，支持完美建立时间树，为通用搜索中面向搜索经验的查询推荐提供基础。</w:t>
      </w:r>
    </w:p>
    <w:p w14:paraId="78325E63" w14:textId="1CC54E62" w:rsidR="00561A8E" w:rsidRPr="00731647" w:rsidRDefault="005665C8" w:rsidP="00731647">
      <w:pPr>
        <w:pStyle w:val="affc"/>
        <w:numPr>
          <w:ilvl w:val="0"/>
          <w:numId w:val="48"/>
        </w:numPr>
        <w:spacing w:line="440" w:lineRule="exact"/>
        <w:ind w:left="0" w:firstLineChars="200" w:firstLine="480"/>
      </w:pPr>
      <w:r>
        <w:rPr>
          <w:rFonts w:hint="eastAsia"/>
        </w:rPr>
        <w:t>本研究所提出的</w:t>
      </w:r>
      <w:r w:rsidR="002F5CEA">
        <w:rPr>
          <w:rFonts w:hint="eastAsia"/>
        </w:rPr>
        <w:t>针对主题经验的查询推荐方法中所涉及到的主题经验合并算法，在当前数据量下有很高的效率表现，但未来如果数据量增大，需要满足大量有向图合并时，需要考虑算法效率问题。针对这一问题，可以考虑研究大数据量下的有向图合并方法，加快有向图合并及层次聚类效率，以使面向搜索经验的查询推荐方法在大数据背景下同样具有良好的应用</w:t>
      </w:r>
      <w:r w:rsidR="004718A1">
        <w:rPr>
          <w:rFonts w:hint="eastAsia"/>
        </w:rPr>
        <w:t>效果</w:t>
      </w:r>
      <w:r w:rsidR="00D049B2">
        <w:rPr>
          <w:rFonts w:hint="eastAsia"/>
        </w:rPr>
        <w:t>。</w:t>
      </w:r>
      <w:bookmarkEnd w:id="35"/>
    </w:p>
    <w:p w14:paraId="6F61EA80" w14:textId="5B4BC683" w:rsidR="00A424DC" w:rsidRPr="0058252A" w:rsidRDefault="00A424DC" w:rsidP="00C33A00">
      <w:pPr>
        <w:pStyle w:val="1"/>
        <w:numPr>
          <w:ilvl w:val="0"/>
          <w:numId w:val="0"/>
        </w:numPr>
        <w:snapToGrid/>
      </w:pPr>
      <w:bookmarkStart w:id="117" w:name="_Toc500509325"/>
      <w:r w:rsidRPr="0058252A">
        <w:lastRenderedPageBreak/>
        <w:t>参考文献</w:t>
      </w:r>
      <w:bookmarkEnd w:id="114"/>
      <w:bookmarkEnd w:id="117"/>
    </w:p>
    <w:p w14:paraId="61E8DF51" w14:textId="77777777" w:rsidR="00935B1A" w:rsidRPr="001F5DEC" w:rsidRDefault="00935B1A" w:rsidP="00935B1A">
      <w:pPr>
        <w:widowControl w:val="0"/>
        <w:numPr>
          <w:ilvl w:val="0"/>
          <w:numId w:val="43"/>
        </w:numPr>
        <w:spacing w:line="440" w:lineRule="exact"/>
        <w:jc w:val="both"/>
      </w:pPr>
      <w:r w:rsidRPr="001F5DEC">
        <w:t>Rutter S, Blinzler V, Ye C, et al. Complex search task: how to make a phone safe for a child[C]//CEUR Workshop Proceedings. Rheinisch-Westfaelische Technische Hochschule Aachen, 2017, 1798: 34-36.</w:t>
      </w:r>
    </w:p>
    <w:p w14:paraId="3DCC116D" w14:textId="77777777" w:rsidR="00935B1A" w:rsidRPr="001F5DEC" w:rsidRDefault="00935B1A" w:rsidP="00935B1A">
      <w:pPr>
        <w:widowControl w:val="0"/>
        <w:numPr>
          <w:ilvl w:val="0"/>
          <w:numId w:val="43"/>
        </w:numPr>
        <w:spacing w:line="440" w:lineRule="exact"/>
        <w:jc w:val="both"/>
      </w:pPr>
      <w:r w:rsidRPr="001F5DEC">
        <w:t>Singer G, Pruulmann-Vengerfeldt P, Norbisrath U, et al. The relationship between Internet user type and user performance when carrying out simple vs. complex search tasks[J]. arXiv preprint arXiv:1511.05819, 2015.</w:t>
      </w:r>
    </w:p>
    <w:p w14:paraId="58C544C2" w14:textId="77777777" w:rsidR="00935B1A" w:rsidRPr="001F5DEC" w:rsidRDefault="00935B1A" w:rsidP="00935B1A">
      <w:pPr>
        <w:widowControl w:val="0"/>
        <w:numPr>
          <w:ilvl w:val="0"/>
          <w:numId w:val="43"/>
        </w:numPr>
        <w:spacing w:line="440" w:lineRule="exact"/>
        <w:jc w:val="both"/>
      </w:pPr>
      <w:r w:rsidRPr="001F5DEC">
        <w:t>Dori-Hacohen S, Yom-Tov E, Allan J. Navigating Controversy as a Complex Search Task[C]//SCST@ ECIR. 2015.</w:t>
      </w:r>
    </w:p>
    <w:p w14:paraId="22EBAF3A" w14:textId="77777777" w:rsidR="00935B1A" w:rsidRPr="001F5DEC" w:rsidRDefault="00935B1A" w:rsidP="00935B1A">
      <w:pPr>
        <w:widowControl w:val="0"/>
        <w:numPr>
          <w:ilvl w:val="0"/>
          <w:numId w:val="43"/>
        </w:numPr>
        <w:spacing w:line="440" w:lineRule="exact"/>
        <w:jc w:val="both"/>
      </w:pPr>
      <w:r w:rsidRPr="001F5DEC">
        <w:t>Hassan Awadallah A, White R W, Pantel P, et al. Supporting complex search tasks[C]//Proceedings of the 23rd ACM International Conference on Conference on Information and Knowledge Management. ACM, 2014: 829-838.</w:t>
      </w:r>
    </w:p>
    <w:p w14:paraId="0CE5AB4A" w14:textId="46AE1B5D" w:rsidR="00935B1A" w:rsidRDefault="00935B1A" w:rsidP="00935B1A">
      <w:pPr>
        <w:widowControl w:val="0"/>
        <w:numPr>
          <w:ilvl w:val="0"/>
          <w:numId w:val="43"/>
        </w:numPr>
        <w:spacing w:line="440" w:lineRule="exact"/>
        <w:jc w:val="both"/>
      </w:pPr>
      <w:r w:rsidRPr="001F5DEC">
        <w:t>Gäde M, Hall M, Huurdeman H, et al. Supporting complex search tasks[C]//European Conference on Information Retrieval. Springer, Cham, 2015: 841-844.</w:t>
      </w:r>
    </w:p>
    <w:p w14:paraId="205C89B7" w14:textId="3CF7E832" w:rsidR="00935B1A" w:rsidRDefault="00935B1A" w:rsidP="00935B1A">
      <w:pPr>
        <w:widowControl w:val="0"/>
        <w:numPr>
          <w:ilvl w:val="0"/>
          <w:numId w:val="43"/>
        </w:numPr>
        <w:spacing w:line="440" w:lineRule="exact"/>
        <w:jc w:val="both"/>
      </w:pPr>
      <w:r w:rsidRPr="001F5DEC">
        <w:t>Franken S, Norbisrath U. Trail Building During Complex Search Tasks[C]//Mensch &amp; Computer. 2014: 135-144.</w:t>
      </w:r>
    </w:p>
    <w:p w14:paraId="19B1C0A4" w14:textId="12A91291" w:rsidR="0067144E" w:rsidRDefault="0067144E" w:rsidP="0067144E">
      <w:pPr>
        <w:widowControl w:val="0"/>
        <w:numPr>
          <w:ilvl w:val="0"/>
          <w:numId w:val="43"/>
        </w:numPr>
        <w:spacing w:line="440" w:lineRule="exact"/>
        <w:jc w:val="both"/>
      </w:pPr>
      <w:r w:rsidRPr="00A5293A">
        <w:t xml:space="preserve">Marchionini G. </w:t>
      </w:r>
      <w:r w:rsidRPr="0067144E">
        <w:t>Exploratory</w:t>
      </w:r>
      <w:r w:rsidRPr="00A5293A">
        <w:t xml:space="preserve"> search: from finding to understanding[J]. Communications of the ACM, 2006, 49(4): 41-46.</w:t>
      </w:r>
    </w:p>
    <w:p w14:paraId="2B787514" w14:textId="1E0032FC" w:rsidR="00935B1A" w:rsidRPr="001F5DEC" w:rsidRDefault="00B63AD3" w:rsidP="00B476D3">
      <w:pPr>
        <w:widowControl w:val="0"/>
        <w:numPr>
          <w:ilvl w:val="0"/>
          <w:numId w:val="43"/>
        </w:numPr>
        <w:spacing w:line="440" w:lineRule="exact"/>
        <w:jc w:val="both"/>
      </w:pPr>
      <w:r w:rsidRPr="001F5DEC">
        <w:t>Singer G, Danilov D. Complex search: aggregation, discovery, and synthesis[J]. Proceedings of the Estonian Academy of Sciences, 2012, 61(2).</w:t>
      </w:r>
    </w:p>
    <w:p w14:paraId="2C265DF6" w14:textId="77777777" w:rsidR="00BC390B" w:rsidRPr="001F5DEC" w:rsidRDefault="00BC390B" w:rsidP="001F5DEC">
      <w:pPr>
        <w:widowControl w:val="0"/>
        <w:numPr>
          <w:ilvl w:val="0"/>
          <w:numId w:val="43"/>
        </w:numPr>
        <w:spacing w:line="440" w:lineRule="exact"/>
        <w:jc w:val="both"/>
      </w:pPr>
      <w:r w:rsidRPr="001F5DEC">
        <w:t>Kules B, Capra R. Designing exploratory search tasks for user studies of information seeking support systems[C]//Proceedings of the 9th ACM/IEEE-CS joint conference on Digital libraries. ACM, 2009: 419-420.</w:t>
      </w:r>
    </w:p>
    <w:p w14:paraId="49D37D90" w14:textId="77777777" w:rsidR="00BC390B" w:rsidRPr="001F5DEC" w:rsidRDefault="00BC390B" w:rsidP="001F5DEC">
      <w:pPr>
        <w:widowControl w:val="0"/>
        <w:numPr>
          <w:ilvl w:val="0"/>
          <w:numId w:val="43"/>
        </w:numPr>
        <w:spacing w:line="440" w:lineRule="exact"/>
        <w:jc w:val="both"/>
      </w:pPr>
      <w:r w:rsidRPr="001F5DEC">
        <w:t>Franken S, Norbisrath U. Supporting the evaluation of complex search tasks with the SearchTrails tool[C]//Proceedings of 24th Annual International Conference on Computer Science and Software Engineering. IBM Corp., 2014: 262-274.</w:t>
      </w:r>
    </w:p>
    <w:p w14:paraId="4E0F08B1" w14:textId="77777777" w:rsidR="00852EBD" w:rsidRPr="001F5DEC" w:rsidRDefault="00852EBD" w:rsidP="001F5DEC">
      <w:pPr>
        <w:widowControl w:val="0"/>
        <w:numPr>
          <w:ilvl w:val="0"/>
          <w:numId w:val="43"/>
        </w:numPr>
        <w:spacing w:line="440" w:lineRule="exact"/>
        <w:jc w:val="both"/>
      </w:pPr>
      <w:r w:rsidRPr="001F5DEC">
        <w:t>Zhang Y, Gao K, Zhang B, et al. TimeTree: A Novel Way to Visualize and Manage Exploratory Search Process[C]//International Conference on Human-Computer Interaction. Springer International Publishing, 2016: 313-319.</w:t>
      </w:r>
    </w:p>
    <w:p w14:paraId="50213C26" w14:textId="77777777" w:rsidR="006E317D" w:rsidRPr="001F5DEC" w:rsidRDefault="006E317D" w:rsidP="001F5DEC">
      <w:pPr>
        <w:widowControl w:val="0"/>
        <w:numPr>
          <w:ilvl w:val="0"/>
          <w:numId w:val="43"/>
        </w:numPr>
        <w:spacing w:line="440" w:lineRule="exact"/>
        <w:jc w:val="both"/>
      </w:pPr>
      <w:r w:rsidRPr="001F5DEC">
        <w:t xml:space="preserve">Jiang T. Exploratory search: a critical analysis of the theoretical foundations, system features, and research trends[M]//Library and Information Sciences. Springer Berlin </w:t>
      </w:r>
      <w:r w:rsidRPr="001F5DEC">
        <w:lastRenderedPageBreak/>
        <w:t>Heidelberg, 2014: 79-103.</w:t>
      </w:r>
    </w:p>
    <w:p w14:paraId="48EEBE8E" w14:textId="77777777" w:rsidR="004A20C4" w:rsidRPr="001F5DEC" w:rsidRDefault="004A20C4" w:rsidP="001F5DEC">
      <w:pPr>
        <w:widowControl w:val="0"/>
        <w:numPr>
          <w:ilvl w:val="0"/>
          <w:numId w:val="43"/>
        </w:numPr>
        <w:spacing w:line="440" w:lineRule="exact"/>
        <w:jc w:val="both"/>
      </w:pPr>
      <w:r w:rsidRPr="001F5DEC">
        <w:t>Sun H C, Jiang C J, Ding Z J, et al. Topic-oriented exploratory search based on an indexing network[J]. IEEE Transactions on Systems, Man, and Cybernetics: Systems, 2016, 46(2): 234-247.</w:t>
      </w:r>
    </w:p>
    <w:p w14:paraId="28A8CE9C" w14:textId="77777777" w:rsidR="004A20C4" w:rsidRPr="001F5DEC" w:rsidRDefault="004A20C4" w:rsidP="001F5DEC">
      <w:pPr>
        <w:widowControl w:val="0"/>
        <w:numPr>
          <w:ilvl w:val="0"/>
          <w:numId w:val="43"/>
        </w:numPr>
        <w:spacing w:line="440" w:lineRule="exact"/>
        <w:jc w:val="both"/>
      </w:pPr>
      <w:r w:rsidRPr="001F5DEC">
        <w:t>Palagi E, Gandon F, Giboin A, et al. A Survey of Definitions and Models of Exploratory Search[C]//Proceedings of the 2017 ACM Workshop on Exploratory Search and Interactive Data Analytics. ACM, 2017: 3-8.</w:t>
      </w:r>
    </w:p>
    <w:p w14:paraId="2E694BCA" w14:textId="77777777" w:rsidR="004A20C4" w:rsidRPr="001F5DEC" w:rsidRDefault="004A20C4" w:rsidP="001F5DEC">
      <w:pPr>
        <w:widowControl w:val="0"/>
        <w:numPr>
          <w:ilvl w:val="0"/>
          <w:numId w:val="43"/>
        </w:numPr>
        <w:spacing w:line="440" w:lineRule="exact"/>
        <w:jc w:val="both"/>
      </w:pPr>
      <w:r w:rsidRPr="001F5DEC">
        <w:t>Athukorala K M, Glowacka D, Jacucci G, et al. Is Exploratory Search Different?[J]. American Society for Information Science and Technology. Journal, 2016.</w:t>
      </w:r>
    </w:p>
    <w:p w14:paraId="3462D16B" w14:textId="77777777" w:rsidR="000C59CF" w:rsidRPr="001F5DEC" w:rsidRDefault="000C59CF" w:rsidP="001F5DEC">
      <w:pPr>
        <w:widowControl w:val="0"/>
        <w:numPr>
          <w:ilvl w:val="0"/>
          <w:numId w:val="43"/>
        </w:numPr>
        <w:spacing w:line="440" w:lineRule="exact"/>
        <w:jc w:val="both"/>
      </w:pPr>
      <w:r w:rsidRPr="001F5DEC">
        <w:t>Medlar A, Glowacka D. Using Topic Models to Assess Document Relevance in Exploratory Search User Studies[C]//Proceedings of the 2017 Conference on Conference Human Information Interaction and Retrieval. ACM, 2017: 313-316.</w:t>
      </w:r>
    </w:p>
    <w:p w14:paraId="45ECEAD7" w14:textId="77777777" w:rsidR="00D55735" w:rsidRPr="00D55735" w:rsidRDefault="00D55735" w:rsidP="00D55735">
      <w:pPr>
        <w:widowControl w:val="0"/>
        <w:numPr>
          <w:ilvl w:val="0"/>
          <w:numId w:val="43"/>
        </w:numPr>
        <w:spacing w:line="440" w:lineRule="exact"/>
        <w:jc w:val="both"/>
      </w:pPr>
      <w:r w:rsidRPr="00D55735">
        <w:t>Baeza-Yates R A, Hurtado C A, Mendoza M. Query Recommendation Using Query Logs in Search Engines[C]//EDBT workshops. 2004, 3268(2005): 588-596.</w:t>
      </w:r>
    </w:p>
    <w:p w14:paraId="3312420F" w14:textId="77777777" w:rsidR="00D028AE" w:rsidRPr="001B281E" w:rsidRDefault="00D028AE" w:rsidP="001B281E">
      <w:pPr>
        <w:widowControl w:val="0"/>
        <w:numPr>
          <w:ilvl w:val="0"/>
          <w:numId w:val="43"/>
        </w:numPr>
        <w:spacing w:line="440" w:lineRule="exact"/>
        <w:jc w:val="both"/>
      </w:pPr>
      <w:r w:rsidRPr="001B281E">
        <w:t>Gardner T, Griffin C, Koehler J, et al. A review of OMG MOF 2.0 Query/Views/Transformations Submissions and Recommendations towards the final Standard[C]//MetaModelling for MDA Workshop. 2003, 13: 41.</w:t>
      </w:r>
    </w:p>
    <w:p w14:paraId="40CB6056" w14:textId="77777777" w:rsidR="00D028AE" w:rsidRPr="001B281E" w:rsidRDefault="00D028AE" w:rsidP="001B281E">
      <w:pPr>
        <w:widowControl w:val="0"/>
        <w:numPr>
          <w:ilvl w:val="0"/>
          <w:numId w:val="43"/>
        </w:numPr>
        <w:spacing w:line="440" w:lineRule="exact"/>
        <w:jc w:val="both"/>
      </w:pPr>
      <w:r w:rsidRPr="001B281E">
        <w:t>Marcel P, Negre E. A survey of query recommendation techniques for data warehouse exploration[C]//EDA. 2011: 119-134.</w:t>
      </w:r>
    </w:p>
    <w:p w14:paraId="06CE3BD8" w14:textId="77777777" w:rsidR="00D028AE" w:rsidRPr="001B281E" w:rsidRDefault="00D028AE" w:rsidP="001B281E">
      <w:pPr>
        <w:widowControl w:val="0"/>
        <w:numPr>
          <w:ilvl w:val="0"/>
          <w:numId w:val="43"/>
        </w:numPr>
        <w:spacing w:line="440" w:lineRule="exact"/>
        <w:jc w:val="both"/>
      </w:pPr>
      <w:r w:rsidRPr="001B281E">
        <w:t>Wang J G, Huang J Z, Guo J, et al. Query ranking model for search engine query recommendation[J]. International Journal of Machine Learning and Cybernetics, 2017, 8(3): 1019-1038.</w:t>
      </w:r>
    </w:p>
    <w:p w14:paraId="7E076FC2" w14:textId="77777777" w:rsidR="001B281E" w:rsidRPr="001B281E" w:rsidRDefault="001B281E" w:rsidP="001B281E">
      <w:pPr>
        <w:widowControl w:val="0"/>
        <w:numPr>
          <w:ilvl w:val="0"/>
          <w:numId w:val="43"/>
        </w:numPr>
        <w:spacing w:line="440" w:lineRule="exact"/>
        <w:jc w:val="both"/>
      </w:pPr>
      <w:r w:rsidRPr="001B281E">
        <w:t>He Q, Jiang D, Liao Z, et al. Web query recommendation via sequential query prediction[C]//Data Engineering, 2009. ICDE'09. IEEE 25th International Conference on. IEEE, 2009: 1443-1454.</w:t>
      </w:r>
    </w:p>
    <w:p w14:paraId="61E4CE23" w14:textId="77777777" w:rsidR="00BE4E3E" w:rsidRPr="00BE4E3E" w:rsidRDefault="00BE4E3E" w:rsidP="00BE4E3E">
      <w:pPr>
        <w:widowControl w:val="0"/>
        <w:numPr>
          <w:ilvl w:val="0"/>
          <w:numId w:val="43"/>
        </w:numPr>
        <w:spacing w:line="440" w:lineRule="exact"/>
        <w:jc w:val="both"/>
      </w:pPr>
      <w:r w:rsidRPr="00BE4E3E">
        <w:t>Chao M A, Yin Z, Zhang B. Query Recommendation for Exploratory Search Process[J]. Journal of Northeastern University, 2015, 36(6):777-779 and 785.</w:t>
      </w:r>
    </w:p>
    <w:p w14:paraId="26ED9F7C" w14:textId="77777777" w:rsidR="00F64F4B" w:rsidRPr="009A3DC5" w:rsidRDefault="00F64F4B" w:rsidP="009A3DC5">
      <w:pPr>
        <w:widowControl w:val="0"/>
        <w:numPr>
          <w:ilvl w:val="0"/>
          <w:numId w:val="43"/>
        </w:numPr>
        <w:spacing w:line="440" w:lineRule="exact"/>
        <w:jc w:val="both"/>
      </w:pPr>
      <w:r w:rsidRPr="009A3DC5">
        <w:t>Charikar M, Chatziafratis V. Approximate hierarchical clustering via sparsest cut and spreading metrics[C]//Proceedings of the Twenty-Eighth Annual ACM-SIAM Symposium on Discrete Algorithms. Society for Industrial and Applied Mathematics, 2017: 841-854.</w:t>
      </w:r>
    </w:p>
    <w:p w14:paraId="0B223E62" w14:textId="77777777" w:rsidR="00F64F4B" w:rsidRPr="009A3DC5" w:rsidRDefault="00F64F4B" w:rsidP="009A3DC5">
      <w:pPr>
        <w:widowControl w:val="0"/>
        <w:numPr>
          <w:ilvl w:val="0"/>
          <w:numId w:val="43"/>
        </w:numPr>
        <w:spacing w:line="440" w:lineRule="exact"/>
        <w:jc w:val="both"/>
      </w:pPr>
      <w:r w:rsidRPr="009A3DC5">
        <w:t xml:space="preserve">Liu A A, Su Y T, Nie W Z, et al. Hierarchical clustering multi-task learning for joint human </w:t>
      </w:r>
      <w:r w:rsidRPr="009A3DC5">
        <w:lastRenderedPageBreak/>
        <w:t>action grouping and recognition[J]. IEEE transactions on pattern analysis and machine intelligence, 2017, 39(1): 102-114.</w:t>
      </w:r>
    </w:p>
    <w:p w14:paraId="2EEA33C9" w14:textId="77777777" w:rsidR="0076623E" w:rsidRPr="009A3DC5" w:rsidRDefault="0076623E" w:rsidP="009A3DC5">
      <w:pPr>
        <w:widowControl w:val="0"/>
        <w:numPr>
          <w:ilvl w:val="0"/>
          <w:numId w:val="43"/>
        </w:numPr>
        <w:spacing w:line="440" w:lineRule="exact"/>
        <w:jc w:val="both"/>
      </w:pPr>
      <w:r w:rsidRPr="009A3DC5">
        <w:t>Bouguettaya A, Yu Q, Liu X, et al. Efficient agglomerative hierarchical clustering[J]. Expert Systems with Applications, 2015, 42(5): 2785-2797.</w:t>
      </w:r>
    </w:p>
    <w:p w14:paraId="2334840C" w14:textId="77777777" w:rsidR="00D950A0" w:rsidRPr="009A3DC5" w:rsidRDefault="00D950A0" w:rsidP="009A3DC5">
      <w:pPr>
        <w:widowControl w:val="0"/>
        <w:numPr>
          <w:ilvl w:val="0"/>
          <w:numId w:val="43"/>
        </w:numPr>
        <w:spacing w:line="440" w:lineRule="exact"/>
        <w:jc w:val="both"/>
      </w:pPr>
      <w:r w:rsidRPr="009A3DC5">
        <w:t>Farinelli A, Bicego M, Bistaffa F, et al. A hierarchical clustering approach to large-scale near-optimal coalition formation with quality guarantees[J]. Engineering Applications of Artificial Intelligence, 2017, 59: 170-185.</w:t>
      </w:r>
    </w:p>
    <w:p w14:paraId="2287A6E9" w14:textId="619E64ED" w:rsidR="00BC390B" w:rsidRPr="009A3DC5" w:rsidRDefault="00D950A0" w:rsidP="009A3DC5">
      <w:pPr>
        <w:widowControl w:val="0"/>
        <w:numPr>
          <w:ilvl w:val="0"/>
          <w:numId w:val="43"/>
        </w:numPr>
        <w:spacing w:line="440" w:lineRule="exact"/>
        <w:jc w:val="both"/>
      </w:pPr>
      <w:r w:rsidRPr="009A3DC5">
        <w:t>Jin R, Hong L, Wang C, et al. A Hierarchical clustering community algorithm which missed the signal in the process of transmission[J]. Review Of Computer Engineering Studies, 2015, 2(3): 27-34.</w:t>
      </w:r>
    </w:p>
    <w:p w14:paraId="0153D034" w14:textId="77777777" w:rsidR="005D0EA2" w:rsidRPr="009A3DC5" w:rsidRDefault="005D0EA2" w:rsidP="009A3DC5">
      <w:pPr>
        <w:widowControl w:val="0"/>
        <w:numPr>
          <w:ilvl w:val="0"/>
          <w:numId w:val="43"/>
        </w:numPr>
        <w:spacing w:line="440" w:lineRule="exact"/>
        <w:jc w:val="both"/>
      </w:pPr>
      <w:r w:rsidRPr="009A3DC5">
        <w:t>Prasad J, Prasad R S, Kulkarni U V. Impact of Feture Selection Methods in Hierarchical clustering Technique: A Review[J]. Lecture Notes in IMECS, 2008.</w:t>
      </w:r>
    </w:p>
    <w:p w14:paraId="3AA03556" w14:textId="77777777" w:rsidR="00253D45" w:rsidRPr="009A3DC5" w:rsidRDefault="00253D45" w:rsidP="009A3DC5">
      <w:pPr>
        <w:widowControl w:val="0"/>
        <w:numPr>
          <w:ilvl w:val="0"/>
          <w:numId w:val="43"/>
        </w:numPr>
        <w:spacing w:line="440" w:lineRule="exact"/>
        <w:jc w:val="both"/>
      </w:pPr>
      <w:r w:rsidRPr="009A3DC5">
        <w:t>Tashobya C K, Dubourg D, Ssengooba F, et al. A comparison of hierarchical cluster analysis and league table rankings as methods for analysis and presentation of district health system performance data in Uganda[J]. Health policy and planning, 2015, 31(2): 217-228.</w:t>
      </w:r>
    </w:p>
    <w:p w14:paraId="1492C56C" w14:textId="61F65845" w:rsidR="00D950A0" w:rsidRPr="009A3DC5" w:rsidRDefault="007C0824" w:rsidP="009A3DC5">
      <w:pPr>
        <w:widowControl w:val="0"/>
        <w:numPr>
          <w:ilvl w:val="0"/>
          <w:numId w:val="43"/>
        </w:numPr>
        <w:spacing w:line="440" w:lineRule="exact"/>
        <w:jc w:val="both"/>
      </w:pPr>
      <w:r w:rsidRPr="009A3DC5">
        <w:t>Almeida J A S, Barbosa L M S, Pais A, et al. Improving hierarchical cluster analysis: A new method with outlier detection and automatic clustering[J]. Chemometrics and Intelligent Laboratory Systems, 2007, 87(2): 208-217.</w:t>
      </w:r>
    </w:p>
    <w:p w14:paraId="42A540CF" w14:textId="29AC72A7" w:rsidR="007C0824" w:rsidRDefault="009A3DC5" w:rsidP="009A3DC5">
      <w:pPr>
        <w:widowControl w:val="0"/>
        <w:numPr>
          <w:ilvl w:val="0"/>
          <w:numId w:val="43"/>
        </w:numPr>
        <w:spacing w:line="440" w:lineRule="exact"/>
        <w:jc w:val="both"/>
      </w:pPr>
      <w:r w:rsidRPr="009A3DC5">
        <w:t>Jainontee K, Lee V S, Prasitwattanaseree S, et al. K-means clustering and hierarchical cluster analysis coupled with linear discriminant analysis to classify signals in osmotic fragility test for thalassemia screening[J]. 2013.</w:t>
      </w:r>
    </w:p>
    <w:p w14:paraId="1D2F4991" w14:textId="19378342" w:rsidR="009A3DC5" w:rsidRPr="009A3DC5" w:rsidRDefault="009A3DC5" w:rsidP="009A3DC5">
      <w:pPr>
        <w:widowControl w:val="0"/>
        <w:numPr>
          <w:ilvl w:val="0"/>
          <w:numId w:val="43"/>
        </w:numPr>
        <w:spacing w:line="440" w:lineRule="exact"/>
        <w:jc w:val="both"/>
      </w:pPr>
      <w:r w:rsidRPr="009A3DC5">
        <w:t>Schonlau M. Visualizing non-hierarchical and hierarchical cluster analyses with clustergrams[J]. Computational Statistics, 2004, 19(1): 95-111.</w:t>
      </w:r>
    </w:p>
    <w:p w14:paraId="7C463A78" w14:textId="77777777" w:rsidR="00037A47" w:rsidRDefault="00037A47" w:rsidP="00037A47">
      <w:pPr>
        <w:widowControl w:val="0"/>
        <w:numPr>
          <w:ilvl w:val="0"/>
          <w:numId w:val="43"/>
        </w:numPr>
        <w:spacing w:line="440" w:lineRule="exact"/>
        <w:jc w:val="both"/>
      </w:pPr>
      <w:r w:rsidRPr="00E16267">
        <w:t>Sergey Brin</w:t>
      </w:r>
      <w:r>
        <w:t>, Larry Page.</w:t>
      </w:r>
      <w:r w:rsidRPr="00E16267">
        <w:t xml:space="preserve"> The Anatomy of a Large-Scale Hypertextual Web Search Engine</w:t>
      </w:r>
      <w:r>
        <w:t xml:space="preserve">[C], </w:t>
      </w:r>
      <w:r w:rsidRPr="00F14E1C">
        <w:t>Seventh International Wor</w:t>
      </w:r>
      <w:r>
        <w:t>ld-Wide Web Conference (WWW</w:t>
      </w:r>
      <w:r w:rsidRPr="00F14E1C">
        <w:t>),</w:t>
      </w:r>
      <w:r>
        <w:t xml:space="preserve"> 1998, 14-18.</w:t>
      </w:r>
    </w:p>
    <w:p w14:paraId="2D3E05C8" w14:textId="77777777" w:rsidR="00037A47" w:rsidRPr="00E16267" w:rsidRDefault="00037A47" w:rsidP="00037A47">
      <w:pPr>
        <w:widowControl w:val="0"/>
        <w:numPr>
          <w:ilvl w:val="0"/>
          <w:numId w:val="43"/>
        </w:numPr>
        <w:spacing w:line="440" w:lineRule="exact"/>
        <w:jc w:val="both"/>
      </w:pPr>
      <w:r>
        <w:t>L Page, S Brin, R Motwani, T Winograd.</w:t>
      </w:r>
      <w:r w:rsidRPr="00E16267">
        <w:t xml:space="preserve"> The PageRank citation ranking: Bringing order to the Web Tech</w:t>
      </w:r>
      <w:r>
        <w:t>[J]</w:t>
      </w:r>
      <w:r w:rsidRPr="00E16267">
        <w:t>, Stanford University, 1998</w:t>
      </w:r>
      <w:r>
        <w:t>, 66</w:t>
      </w:r>
      <w:r w:rsidRPr="00E16267">
        <w:t>.</w:t>
      </w:r>
    </w:p>
    <w:p w14:paraId="3F708A9F" w14:textId="7A986DDB" w:rsidR="00037A47" w:rsidRPr="00E16267" w:rsidRDefault="00037A47" w:rsidP="00037A47">
      <w:pPr>
        <w:widowControl w:val="0"/>
        <w:numPr>
          <w:ilvl w:val="0"/>
          <w:numId w:val="43"/>
        </w:numPr>
        <w:spacing w:line="440" w:lineRule="exact"/>
        <w:jc w:val="both"/>
      </w:pPr>
      <w:r w:rsidRPr="00E16267">
        <w:t>T</w:t>
      </w:r>
      <w:r>
        <w:t xml:space="preserve"> </w:t>
      </w:r>
      <w:r w:rsidRPr="00E16267">
        <w:t>H</w:t>
      </w:r>
      <w:r>
        <w:t xml:space="preserve"> </w:t>
      </w:r>
      <w:r w:rsidRPr="00E16267">
        <w:t>Haveliwala</w:t>
      </w:r>
      <w:r>
        <w:t>.</w:t>
      </w:r>
      <w:r w:rsidRPr="00E16267">
        <w:t xml:space="preserve"> Topic-sensitive PageRank: A context-sensitive ranking algorithm for web search</w:t>
      </w:r>
      <w:r>
        <w:t>[J]</w:t>
      </w:r>
      <w:r w:rsidRPr="00E16267">
        <w:t xml:space="preserve">, </w:t>
      </w:r>
      <w:r w:rsidRPr="00854422">
        <w:t xml:space="preserve">IEEE </w:t>
      </w:r>
      <w:r>
        <w:t>Transactions on Components and Packaging Technology, 2003, 4: 15.</w:t>
      </w:r>
    </w:p>
    <w:p w14:paraId="5B82BBBE" w14:textId="77777777" w:rsidR="00037A47" w:rsidRPr="00E16267" w:rsidRDefault="00037A47" w:rsidP="00037A47">
      <w:pPr>
        <w:widowControl w:val="0"/>
        <w:numPr>
          <w:ilvl w:val="0"/>
          <w:numId w:val="43"/>
        </w:numPr>
        <w:spacing w:line="440" w:lineRule="exact"/>
        <w:jc w:val="both"/>
      </w:pPr>
      <w:r>
        <w:t>T H Haveliwala, S Kamvar, G Jeh.</w:t>
      </w:r>
      <w:r w:rsidRPr="00E16267">
        <w:t xml:space="preserve"> An Analytical Comparison of Approaches to </w:t>
      </w:r>
      <w:r w:rsidRPr="00E16267">
        <w:lastRenderedPageBreak/>
        <w:t>Personalizing PageRank</w:t>
      </w:r>
      <w:r>
        <w:t>[J]</w:t>
      </w:r>
      <w:r w:rsidRPr="00E16267">
        <w:t>, Stanford University, 2003</w:t>
      </w:r>
      <w:r>
        <w:t>, 48</w:t>
      </w:r>
      <w:r w:rsidRPr="00E16267">
        <w:t>.</w:t>
      </w:r>
    </w:p>
    <w:p w14:paraId="41695AE4" w14:textId="44BB6F2F" w:rsidR="00037A47" w:rsidRPr="00E16267" w:rsidRDefault="00037A47" w:rsidP="00037A47">
      <w:pPr>
        <w:widowControl w:val="0"/>
        <w:numPr>
          <w:ilvl w:val="0"/>
          <w:numId w:val="43"/>
        </w:numPr>
        <w:spacing w:line="440" w:lineRule="exact"/>
        <w:jc w:val="both"/>
      </w:pPr>
      <w:r w:rsidRPr="00E16267">
        <w:t>M</w:t>
      </w:r>
      <w:r>
        <w:t xml:space="preserve"> </w:t>
      </w:r>
      <w:r w:rsidRPr="00E16267">
        <w:t>Eirinaki, M</w:t>
      </w:r>
      <w:r>
        <w:t xml:space="preserve"> Vazirgiannis.</w:t>
      </w:r>
      <w:r w:rsidRPr="00E16267">
        <w:t xml:space="preserve"> Usage-based Page Ranking for Web Pers</w:t>
      </w:r>
      <w:r>
        <w:t xml:space="preserve">onalization[C], </w:t>
      </w:r>
      <w:r w:rsidRPr="00E16267">
        <w:t>Proceedings of 5th IEEE International Conference on Data Mining (ICDM),</w:t>
      </w:r>
      <w:r>
        <w:t xml:space="preserve"> 2005, 12-20</w:t>
      </w:r>
      <w:r w:rsidRPr="00E16267">
        <w:t>.</w:t>
      </w:r>
    </w:p>
    <w:p w14:paraId="01D0A1C4" w14:textId="77777777" w:rsidR="00037A47" w:rsidRPr="00E16267" w:rsidRDefault="00037A47" w:rsidP="00037A47">
      <w:pPr>
        <w:widowControl w:val="0"/>
        <w:numPr>
          <w:ilvl w:val="0"/>
          <w:numId w:val="43"/>
        </w:numPr>
        <w:spacing w:line="440" w:lineRule="exact"/>
        <w:jc w:val="both"/>
      </w:pPr>
      <w:r w:rsidRPr="00E16267">
        <w:t>H Tong, C</w:t>
      </w:r>
      <w:r>
        <w:t xml:space="preserve"> </w:t>
      </w:r>
      <w:r w:rsidRPr="00E16267">
        <w:t>Faloutsos, J</w:t>
      </w:r>
      <w:r>
        <w:t xml:space="preserve"> </w:t>
      </w:r>
      <w:r w:rsidRPr="00E16267">
        <w:t>Y</w:t>
      </w:r>
      <w:r>
        <w:t xml:space="preserve"> </w:t>
      </w:r>
      <w:r w:rsidRPr="00E16267">
        <w:t>Pan</w:t>
      </w:r>
      <w:r>
        <w:t>.</w:t>
      </w:r>
      <w:r w:rsidRPr="00E16267">
        <w:t xml:space="preserve"> Fast Random Walk with Restart and Its Applications</w:t>
      </w:r>
      <w:r>
        <w:t xml:space="preserve">[C], </w:t>
      </w:r>
      <w:r w:rsidRPr="00E16267">
        <w:t>ICDM Proceedings of the Sixth International Conference on Data Mining IEEE Computer Society</w:t>
      </w:r>
      <w:r>
        <w:t>,</w:t>
      </w:r>
      <w:r w:rsidRPr="00C60CAF">
        <w:t xml:space="preserve"> 2006</w:t>
      </w:r>
      <w:r>
        <w:t xml:space="preserve">, </w:t>
      </w:r>
      <w:r w:rsidRPr="00C60CAF">
        <w:t>613-622.</w:t>
      </w:r>
    </w:p>
    <w:p w14:paraId="3BDA93E0" w14:textId="56BF12DE" w:rsidR="00037A47" w:rsidRPr="00E16267" w:rsidRDefault="00037A47" w:rsidP="00037A47">
      <w:pPr>
        <w:widowControl w:val="0"/>
        <w:numPr>
          <w:ilvl w:val="0"/>
          <w:numId w:val="43"/>
        </w:numPr>
        <w:spacing w:line="440" w:lineRule="exact"/>
        <w:jc w:val="both"/>
      </w:pPr>
      <w:r w:rsidRPr="00E16267">
        <w:t>G</w:t>
      </w:r>
      <w:r>
        <w:t xml:space="preserve"> </w:t>
      </w:r>
      <w:r w:rsidRPr="00E16267">
        <w:t>Jeh, J</w:t>
      </w:r>
      <w:r>
        <w:t xml:space="preserve"> </w:t>
      </w:r>
      <w:r w:rsidRPr="00E16267">
        <w:t>Widow</w:t>
      </w:r>
      <w:r>
        <w:t>.</w:t>
      </w:r>
      <w:r w:rsidRPr="00E16267">
        <w:t xml:space="preserve"> Scaling personalized web search</w:t>
      </w:r>
      <w:r>
        <w:t>[C]</w:t>
      </w:r>
      <w:r w:rsidRPr="00E16267">
        <w:t xml:space="preserve">, </w:t>
      </w:r>
      <w:r w:rsidRPr="00C60CAF">
        <w:t>In Proceedings of the 1</w:t>
      </w:r>
      <w:r w:rsidR="00FC6AD6">
        <w:t>2th International World-</w:t>
      </w:r>
      <w:r w:rsidR="00167B29">
        <w:t>Wide Web</w:t>
      </w:r>
      <w:r w:rsidRPr="00C60CAF">
        <w:t xml:space="preserve"> Conference</w:t>
      </w:r>
      <w:r>
        <w:t>, 2002, 36-48</w:t>
      </w:r>
      <w:r w:rsidRPr="00E16267">
        <w:t>.</w:t>
      </w:r>
    </w:p>
    <w:p w14:paraId="4B67D0A4" w14:textId="77777777" w:rsidR="00037A47" w:rsidRPr="00E16267" w:rsidRDefault="00037A47" w:rsidP="00037A47">
      <w:pPr>
        <w:widowControl w:val="0"/>
        <w:numPr>
          <w:ilvl w:val="0"/>
          <w:numId w:val="43"/>
        </w:numPr>
        <w:spacing w:line="440" w:lineRule="exact"/>
        <w:jc w:val="both"/>
      </w:pPr>
      <w:r w:rsidRPr="00E16267">
        <w:t>A</w:t>
      </w:r>
      <w:r>
        <w:t xml:space="preserve"> </w:t>
      </w:r>
      <w:r w:rsidRPr="00E16267">
        <w:t>Vattani, D</w:t>
      </w:r>
      <w:r>
        <w:t xml:space="preserve"> </w:t>
      </w:r>
      <w:r w:rsidRPr="00E16267">
        <w:t>Chakrabarti, M</w:t>
      </w:r>
      <w:r>
        <w:t xml:space="preserve"> Gurevich.</w:t>
      </w:r>
      <w:r w:rsidRPr="00E16267">
        <w:t xml:space="preserve"> Preserving Personalized PageRank in Subgraphs</w:t>
      </w:r>
      <w:r>
        <w:t>[C]</w:t>
      </w:r>
      <w:r w:rsidRPr="00E16267">
        <w:t xml:space="preserve">, </w:t>
      </w:r>
      <w:r>
        <w:t>In</w:t>
      </w:r>
      <w:r w:rsidRPr="00E16267">
        <w:t xml:space="preserve"> Proceedings of the 28th International </w:t>
      </w:r>
      <w:r>
        <w:t>Conference on Machine Learning</w:t>
      </w:r>
      <w:r w:rsidRPr="00E16267">
        <w:t>, 2011</w:t>
      </w:r>
      <w:r>
        <w:t>, 52-60</w:t>
      </w:r>
      <w:r w:rsidRPr="00E16267">
        <w:t>.</w:t>
      </w:r>
    </w:p>
    <w:p w14:paraId="1A6E3653" w14:textId="68BC135E" w:rsidR="007A7629" w:rsidRDefault="00037A47" w:rsidP="001662DD">
      <w:pPr>
        <w:widowControl w:val="0"/>
        <w:numPr>
          <w:ilvl w:val="0"/>
          <w:numId w:val="43"/>
        </w:numPr>
        <w:spacing w:line="440" w:lineRule="exact"/>
        <w:jc w:val="both"/>
      </w:pPr>
      <w:r w:rsidRPr="00E16267">
        <w:t>K</w:t>
      </w:r>
      <w:r>
        <w:t xml:space="preserve"> </w:t>
      </w:r>
      <w:r w:rsidRPr="00E16267">
        <w:t>Avrachenkov, N</w:t>
      </w:r>
      <w:r>
        <w:t xml:space="preserve"> </w:t>
      </w:r>
      <w:r w:rsidRPr="00E16267">
        <w:t>Litvak, D</w:t>
      </w:r>
      <w:r>
        <w:t xml:space="preserve"> </w:t>
      </w:r>
      <w:r w:rsidRPr="00E16267">
        <w:t>A</w:t>
      </w:r>
      <w:r>
        <w:t xml:space="preserve"> </w:t>
      </w:r>
      <w:r w:rsidRPr="00E16267">
        <w:t>Nemirovsky, E</w:t>
      </w:r>
      <w:r>
        <w:t xml:space="preserve"> </w:t>
      </w:r>
      <w:r w:rsidRPr="00E16267">
        <w:t>Smirnova, M</w:t>
      </w:r>
      <w:r>
        <w:t xml:space="preserve"> Sokol.</w:t>
      </w:r>
      <w:r w:rsidRPr="00E16267">
        <w:t xml:space="preserve"> Monte Carlo Methods for Top-k Personalized PageRank Lists and Name Disambiguation</w:t>
      </w:r>
      <w:r>
        <w:t>[J]</w:t>
      </w:r>
      <w:r w:rsidRPr="00E16267">
        <w:t>, INRIA, 2010</w:t>
      </w:r>
      <w:r>
        <w:t>, 3-36</w:t>
      </w:r>
      <w:r w:rsidRPr="00E16267">
        <w:t>.</w:t>
      </w:r>
    </w:p>
    <w:p w14:paraId="727DD74F" w14:textId="08BA7668" w:rsidR="00E62FE3" w:rsidRDefault="00E62FE3" w:rsidP="00E62FE3">
      <w:pPr>
        <w:widowControl w:val="0"/>
        <w:numPr>
          <w:ilvl w:val="0"/>
          <w:numId w:val="43"/>
        </w:numPr>
        <w:spacing w:line="440" w:lineRule="exact"/>
        <w:jc w:val="both"/>
      </w:pPr>
      <w:r w:rsidRPr="00E62FE3">
        <w:t>Habermas T, Bluck S. Getting a life: the emergence of the life story in adolescence[J]. Psychological bulletin, 2000, 126(5): 748.</w:t>
      </w:r>
    </w:p>
    <w:p w14:paraId="42D5BD5A" w14:textId="77777777" w:rsidR="00B963AA" w:rsidRPr="00B963AA" w:rsidRDefault="00B963AA" w:rsidP="00B963AA">
      <w:pPr>
        <w:widowControl w:val="0"/>
        <w:numPr>
          <w:ilvl w:val="0"/>
          <w:numId w:val="43"/>
        </w:numPr>
        <w:spacing w:line="440" w:lineRule="exact"/>
        <w:jc w:val="both"/>
      </w:pPr>
      <w:r w:rsidRPr="00B963AA">
        <w:t>Singer G, Norbisrath U, Lewandowski D. Ordinary search engine users assessing difficulty, effort, and outcome for simple and complex search tasks[C]//Proceedings of the 4th Information Interaction in Context Symposium. ACM, 2012: 110-119.</w:t>
      </w:r>
    </w:p>
    <w:p w14:paraId="66AE6622" w14:textId="25695374" w:rsidR="00B963AA" w:rsidRPr="00B963AA" w:rsidRDefault="00B963AA" w:rsidP="00B963AA">
      <w:pPr>
        <w:widowControl w:val="0"/>
        <w:numPr>
          <w:ilvl w:val="0"/>
          <w:numId w:val="43"/>
        </w:numPr>
        <w:spacing w:line="440" w:lineRule="exact"/>
        <w:jc w:val="both"/>
      </w:pPr>
      <w:r w:rsidRPr="00B963AA">
        <w:t>Hassan Awadallah A, White R W, Pantel P, et al. Supporting complex search tasks[C]//Proceedings of the 23rd ACM International Conference on Conference on Information and Knowledge Management. ACM, 2014: 829-838.</w:t>
      </w:r>
    </w:p>
    <w:p w14:paraId="685386EE" w14:textId="77777777" w:rsidR="00037A47" w:rsidRPr="0058252A" w:rsidRDefault="00037A47" w:rsidP="007A7629">
      <w:pPr>
        <w:tabs>
          <w:tab w:val="left" w:pos="360"/>
          <w:tab w:val="left" w:pos="420"/>
        </w:tabs>
        <w:spacing w:line="324" w:lineRule="auto"/>
        <w:sectPr w:rsidR="00037A47" w:rsidRPr="0058252A" w:rsidSect="00CC0C9F">
          <w:headerReference w:type="default" r:id="rId94"/>
          <w:pgSz w:w="11906" w:h="16838"/>
          <w:pgMar w:top="1418" w:right="1418" w:bottom="1418" w:left="1418" w:header="851" w:footer="992" w:gutter="0"/>
          <w:cols w:space="720"/>
          <w:docGrid w:type="linesAndChars" w:linePitch="312"/>
        </w:sectPr>
      </w:pPr>
    </w:p>
    <w:p w14:paraId="6E697793" w14:textId="77777777" w:rsidR="00161B52" w:rsidRPr="0058252A" w:rsidRDefault="00A424DC" w:rsidP="00161B52">
      <w:pPr>
        <w:pStyle w:val="1"/>
        <w:numPr>
          <w:ilvl w:val="0"/>
          <w:numId w:val="0"/>
        </w:numPr>
        <w:snapToGrid/>
      </w:pPr>
      <w:bookmarkStart w:id="118" w:name="_Toc390687529"/>
      <w:bookmarkStart w:id="119" w:name="_Toc500509326"/>
      <w:r w:rsidRPr="0058252A">
        <w:lastRenderedPageBreak/>
        <w:t>致</w:t>
      </w:r>
      <w:r w:rsidRPr="0058252A">
        <w:t xml:space="preserve"> </w:t>
      </w:r>
      <w:r w:rsidR="000911A3" w:rsidRPr="0058252A">
        <w:t xml:space="preserve"> </w:t>
      </w:r>
      <w:r w:rsidRPr="0058252A">
        <w:t>谢</w:t>
      </w:r>
      <w:bookmarkEnd w:id="118"/>
      <w:bookmarkEnd w:id="119"/>
    </w:p>
    <w:p w14:paraId="58A5221A" w14:textId="1E308652" w:rsidR="00A424DC" w:rsidRDefault="006C36A7" w:rsidP="006C36A7">
      <w:pPr>
        <w:pStyle w:val="11"/>
        <w:spacing w:line="440" w:lineRule="exact"/>
        <w:ind w:firstLineChars="200" w:firstLine="480"/>
        <w:rPr>
          <w:lang w:val="en-US" w:eastAsia="zh-CN"/>
        </w:rPr>
      </w:pPr>
      <w:r>
        <w:rPr>
          <w:rFonts w:hint="eastAsia"/>
          <w:lang w:val="en-US" w:eastAsia="zh-CN"/>
        </w:rPr>
        <w:t>2015</w:t>
      </w:r>
      <w:r>
        <w:rPr>
          <w:rFonts w:hint="eastAsia"/>
          <w:lang w:val="en-US" w:eastAsia="zh-CN"/>
        </w:rPr>
        <w:t>年初春，当刚刚步入</w:t>
      </w:r>
      <w:r>
        <w:rPr>
          <w:rFonts w:hint="eastAsia"/>
          <w:lang w:val="en-US" w:eastAsia="zh-CN"/>
        </w:rPr>
        <w:t>25</w:t>
      </w:r>
      <w:r>
        <w:rPr>
          <w:rFonts w:hint="eastAsia"/>
          <w:lang w:val="en-US" w:eastAsia="zh-CN"/>
        </w:rPr>
        <w:t>岁的我走出研究生入学考试复试面试考场的时候，并没有也不可能想到</w:t>
      </w:r>
      <w:r w:rsidR="00956BCE">
        <w:rPr>
          <w:rFonts w:hint="eastAsia"/>
          <w:lang w:val="en-US" w:eastAsia="zh-CN"/>
        </w:rPr>
        <w:t>未来的</w:t>
      </w:r>
      <w:r>
        <w:rPr>
          <w:rFonts w:hint="eastAsia"/>
          <w:lang w:val="en-US" w:eastAsia="zh-CN"/>
        </w:rPr>
        <w:t>研究生</w:t>
      </w:r>
      <w:r w:rsidR="00254D12">
        <w:rPr>
          <w:rFonts w:hint="eastAsia"/>
          <w:lang w:val="en-US" w:eastAsia="zh-CN"/>
        </w:rPr>
        <w:t>生活</w:t>
      </w:r>
      <w:r w:rsidR="00314F25">
        <w:rPr>
          <w:rFonts w:hint="eastAsia"/>
          <w:lang w:val="en-US" w:eastAsia="zh-CN"/>
        </w:rPr>
        <w:t>将会是</w:t>
      </w:r>
      <w:r w:rsidR="00F17C13">
        <w:rPr>
          <w:rFonts w:hint="eastAsia"/>
          <w:lang w:val="en-US" w:eastAsia="zh-CN"/>
        </w:rPr>
        <w:t>怎样一番体验</w:t>
      </w:r>
      <w:r>
        <w:rPr>
          <w:rFonts w:hint="eastAsia"/>
          <w:lang w:val="en-US" w:eastAsia="zh-CN"/>
        </w:rPr>
        <w:t>。</w:t>
      </w:r>
      <w:r w:rsidR="00956BCE">
        <w:rPr>
          <w:rFonts w:hint="eastAsia"/>
          <w:lang w:val="en-US" w:eastAsia="zh-CN"/>
        </w:rPr>
        <w:t>转眼两年半的时间过去，在硕士学位论文即将成稿的</w:t>
      </w:r>
      <w:r w:rsidR="002A6F49">
        <w:rPr>
          <w:rFonts w:hint="eastAsia"/>
          <w:lang w:val="en-US" w:eastAsia="zh-CN"/>
        </w:rPr>
        <w:t>此刻</w:t>
      </w:r>
      <w:r w:rsidR="00956BCE">
        <w:rPr>
          <w:rFonts w:hint="eastAsia"/>
          <w:lang w:val="en-US" w:eastAsia="zh-CN"/>
        </w:rPr>
        <w:t>，眼望着前方</w:t>
      </w:r>
      <w:r w:rsidR="008F41B9">
        <w:rPr>
          <w:rFonts w:hint="eastAsia"/>
          <w:lang w:val="en-US" w:eastAsia="zh-CN"/>
        </w:rPr>
        <w:t>即将</w:t>
      </w:r>
      <w:r w:rsidR="00956BCE">
        <w:rPr>
          <w:rFonts w:hint="eastAsia"/>
          <w:lang w:val="en-US" w:eastAsia="zh-CN"/>
        </w:rPr>
        <w:t>28</w:t>
      </w:r>
      <w:r w:rsidR="00956BCE">
        <w:rPr>
          <w:rFonts w:hint="eastAsia"/>
          <w:lang w:val="en-US" w:eastAsia="zh-CN"/>
        </w:rPr>
        <w:t>岁的我，回想研究生期间的日子</w:t>
      </w:r>
      <w:r w:rsidR="0095515E">
        <w:rPr>
          <w:rFonts w:hint="eastAsia"/>
          <w:lang w:val="en-US" w:eastAsia="zh-CN"/>
        </w:rPr>
        <w:t>，想来应该有很多感慨，真要下笔书写，却也不过寥寥。</w:t>
      </w:r>
      <w:r w:rsidR="00960F59">
        <w:rPr>
          <w:rFonts w:hint="eastAsia"/>
          <w:lang w:val="en-US" w:eastAsia="zh-CN"/>
        </w:rPr>
        <w:t>这是一段不那么好走的路，幸而得到很多帮助，走下来并能自觉有所收获，</w:t>
      </w:r>
      <w:r w:rsidR="00236F7E">
        <w:rPr>
          <w:rFonts w:hint="eastAsia"/>
          <w:lang w:val="en-US" w:eastAsia="zh-CN"/>
        </w:rPr>
        <w:t>我心怀感激</w:t>
      </w:r>
      <w:r w:rsidR="00CD6AE8">
        <w:rPr>
          <w:rFonts w:hint="eastAsia"/>
          <w:lang w:val="en-US" w:eastAsia="zh-CN"/>
        </w:rPr>
        <w:t>，深觉自己的幸运</w:t>
      </w:r>
      <w:r w:rsidR="00236F7E">
        <w:rPr>
          <w:rFonts w:hint="eastAsia"/>
          <w:lang w:val="en-US" w:eastAsia="zh-CN"/>
        </w:rPr>
        <w:t>。</w:t>
      </w:r>
      <w:r w:rsidR="007714D0">
        <w:rPr>
          <w:rFonts w:hint="eastAsia"/>
          <w:lang w:val="en-US" w:eastAsia="zh-CN"/>
        </w:rPr>
        <w:t>苦乐我大概说不出，得失我也许记不得，面对</w:t>
      </w:r>
      <w:r w:rsidR="007714D0">
        <w:rPr>
          <w:rFonts w:hint="eastAsia"/>
          <w:lang w:val="en-US" w:eastAsia="zh-CN"/>
        </w:rPr>
        <w:t>4</w:t>
      </w:r>
      <w:r w:rsidR="007714D0">
        <w:rPr>
          <w:rFonts w:hint="eastAsia"/>
          <w:lang w:val="en-US" w:eastAsia="zh-CN"/>
        </w:rPr>
        <w:t>万余字的论文，就借这最后一方空间，对那些在我学位论文写作过程中以及硕士研究生期间从生活上到学业上对我有所帮助的人表达我的感激之情。</w:t>
      </w:r>
    </w:p>
    <w:p w14:paraId="3FAE6213" w14:textId="4E0844DA" w:rsidR="004300B4" w:rsidRDefault="00D67C52" w:rsidP="006C36A7">
      <w:pPr>
        <w:pStyle w:val="11"/>
        <w:spacing w:line="440" w:lineRule="exact"/>
        <w:ind w:firstLineChars="200" w:firstLine="480"/>
        <w:rPr>
          <w:lang w:val="en-US" w:eastAsia="zh-CN"/>
        </w:rPr>
      </w:pPr>
      <w:r>
        <w:rPr>
          <w:rFonts w:hint="eastAsia"/>
          <w:lang w:val="en-US" w:eastAsia="zh-CN"/>
        </w:rPr>
        <w:t>硕士两年多的时间，我首先要感谢我的导师张斌</w:t>
      </w:r>
      <w:r w:rsidR="00D06354">
        <w:rPr>
          <w:rFonts w:hint="eastAsia"/>
          <w:lang w:val="en-US" w:eastAsia="zh-CN"/>
        </w:rPr>
        <w:t>老师</w:t>
      </w:r>
      <w:r>
        <w:rPr>
          <w:rFonts w:hint="eastAsia"/>
          <w:lang w:val="en-US" w:eastAsia="zh-CN"/>
        </w:rPr>
        <w:t>，</w:t>
      </w:r>
      <w:r w:rsidR="00625700">
        <w:rPr>
          <w:rFonts w:hint="eastAsia"/>
          <w:lang w:val="en-US" w:eastAsia="zh-CN"/>
        </w:rPr>
        <w:t>能够成为他的学生</w:t>
      </w:r>
      <w:r w:rsidR="00272FC9">
        <w:rPr>
          <w:rFonts w:hint="eastAsia"/>
          <w:lang w:val="en-US" w:eastAsia="zh-CN"/>
        </w:rPr>
        <w:t>是我的荣幸。张斌老师思维敏捷，头脑灵活，</w:t>
      </w:r>
      <w:r w:rsidR="0087202E">
        <w:rPr>
          <w:rFonts w:hint="eastAsia"/>
          <w:lang w:val="en-US" w:eastAsia="zh-CN"/>
        </w:rPr>
        <w:t>不仅在学术上严格要求我们，还教给我们把事情做好并且讲清楚的思路与方法</w:t>
      </w:r>
      <w:r w:rsidR="00272FE7">
        <w:rPr>
          <w:rFonts w:hint="eastAsia"/>
          <w:lang w:val="en-US" w:eastAsia="zh-CN"/>
        </w:rPr>
        <w:t>。在学</w:t>
      </w:r>
      <w:r w:rsidR="00D06FAB">
        <w:rPr>
          <w:rFonts w:hint="eastAsia"/>
          <w:lang w:val="en-US" w:eastAsia="zh-CN"/>
        </w:rPr>
        <w:t>位</w:t>
      </w:r>
      <w:r w:rsidR="00272FE7">
        <w:rPr>
          <w:rFonts w:hint="eastAsia"/>
          <w:lang w:val="en-US" w:eastAsia="zh-CN"/>
        </w:rPr>
        <w:t>论文的写作中，张老师严格把关，多次与我讨论</w:t>
      </w:r>
      <w:r w:rsidR="00C13B78">
        <w:rPr>
          <w:rFonts w:hint="eastAsia"/>
          <w:lang w:val="en-US" w:eastAsia="zh-CN"/>
        </w:rPr>
        <w:t>，</w:t>
      </w:r>
      <w:r w:rsidR="00272FE7">
        <w:rPr>
          <w:rFonts w:hint="eastAsia"/>
          <w:lang w:val="en-US" w:eastAsia="zh-CN"/>
        </w:rPr>
        <w:t>对论文中不恰当的逻辑与结构进行重新梳理，从总体上把控了论文的大方向与进度。</w:t>
      </w:r>
      <w:r w:rsidR="00643A1E">
        <w:rPr>
          <w:rFonts w:hint="eastAsia"/>
          <w:lang w:val="en-US" w:eastAsia="zh-CN"/>
        </w:rPr>
        <w:t>其中帮助，学生将</w:t>
      </w:r>
      <w:r w:rsidR="00A05BA0">
        <w:rPr>
          <w:rFonts w:hint="eastAsia"/>
          <w:lang w:val="en-US" w:eastAsia="zh-CN"/>
        </w:rPr>
        <w:t>一直</w:t>
      </w:r>
      <w:r w:rsidR="00643A1E">
        <w:rPr>
          <w:rFonts w:hint="eastAsia"/>
          <w:lang w:val="en-US" w:eastAsia="zh-CN"/>
        </w:rPr>
        <w:t>铭记在心。</w:t>
      </w:r>
    </w:p>
    <w:p w14:paraId="24CA775B" w14:textId="56A8647C" w:rsidR="00D06FAB" w:rsidRDefault="00F97CF7" w:rsidP="006C36A7">
      <w:pPr>
        <w:pStyle w:val="11"/>
        <w:spacing w:line="440" w:lineRule="exact"/>
        <w:ind w:firstLineChars="200" w:firstLine="480"/>
        <w:rPr>
          <w:lang w:val="en-US" w:eastAsia="zh-CN"/>
        </w:rPr>
      </w:pPr>
      <w:r>
        <w:rPr>
          <w:rFonts w:hint="eastAsia"/>
          <w:lang w:val="en-US" w:eastAsia="zh-CN"/>
        </w:rPr>
        <w:t>我还要感谢张引老师</w:t>
      </w:r>
      <w:r w:rsidR="008C56BA">
        <w:rPr>
          <w:rFonts w:hint="eastAsia"/>
          <w:lang w:val="en-US" w:eastAsia="zh-CN"/>
        </w:rPr>
        <w:t>。张引老师于我亦师亦友，硕士就读期间，教给了我很多技术知识，我受益匪浅。张引老师</w:t>
      </w:r>
      <w:r w:rsidR="00AE18B2">
        <w:rPr>
          <w:rFonts w:hint="eastAsia"/>
          <w:lang w:val="en-US" w:eastAsia="zh-CN"/>
        </w:rPr>
        <w:t>在学术上与工程上都非常出色，但</w:t>
      </w:r>
      <w:r w:rsidR="008C56BA">
        <w:rPr>
          <w:rFonts w:hint="eastAsia"/>
          <w:lang w:val="en-US" w:eastAsia="zh-CN"/>
        </w:rPr>
        <w:t>对于技术粗糙的我</w:t>
      </w:r>
      <w:r w:rsidR="008E0083">
        <w:rPr>
          <w:rFonts w:hint="eastAsia"/>
          <w:lang w:val="en-US" w:eastAsia="zh-CN"/>
        </w:rPr>
        <w:t>却</w:t>
      </w:r>
      <w:r w:rsidR="008C56BA">
        <w:rPr>
          <w:rFonts w:hint="eastAsia"/>
          <w:lang w:val="en-US" w:eastAsia="zh-CN"/>
        </w:rPr>
        <w:t>非常的包容，在我出错的时候总是有极大的耐心</w:t>
      </w:r>
      <w:r w:rsidR="0073046E">
        <w:rPr>
          <w:rFonts w:hint="eastAsia"/>
          <w:lang w:val="en-US" w:eastAsia="zh-CN"/>
        </w:rPr>
        <w:t>一步一步教我解决问题</w:t>
      </w:r>
      <w:r w:rsidR="008C56BA">
        <w:rPr>
          <w:rFonts w:hint="eastAsia"/>
          <w:lang w:val="en-US" w:eastAsia="zh-CN"/>
        </w:rPr>
        <w:t>。</w:t>
      </w:r>
      <w:r w:rsidR="00B95EA2">
        <w:rPr>
          <w:rFonts w:hint="eastAsia"/>
          <w:lang w:val="en-US" w:eastAsia="zh-CN"/>
        </w:rPr>
        <w:t>在学位论文写作过程中，张引老师也提供了极大的帮助，从选题到具体细节的写作方法，学生受益良多。</w:t>
      </w:r>
    </w:p>
    <w:p w14:paraId="1523BB3F" w14:textId="16DD4F7B" w:rsidR="005822B6" w:rsidRDefault="005822B6" w:rsidP="006C36A7">
      <w:pPr>
        <w:pStyle w:val="11"/>
        <w:spacing w:line="440" w:lineRule="exact"/>
        <w:ind w:firstLineChars="200" w:firstLine="480"/>
        <w:rPr>
          <w:lang w:val="en-US" w:eastAsia="zh-CN"/>
        </w:rPr>
      </w:pPr>
      <w:r>
        <w:rPr>
          <w:rFonts w:hint="eastAsia"/>
          <w:lang w:val="en-US" w:eastAsia="zh-CN"/>
        </w:rPr>
        <w:t>求学二十载，我最应该感谢我的父母，他们无条件的付出，使我有机会专心求学，不必为生活上的琐事所扰，每每想起，总觉于心有愧。</w:t>
      </w:r>
      <w:r w:rsidR="00644F45">
        <w:rPr>
          <w:rFonts w:hint="eastAsia"/>
          <w:lang w:val="en-US" w:eastAsia="zh-CN"/>
        </w:rPr>
        <w:t>此前父母出游，我独自在家生病时，方才想起父母在身边的好，身处家中，却倍有想家之感。</w:t>
      </w:r>
      <w:r>
        <w:rPr>
          <w:rFonts w:hint="eastAsia"/>
          <w:lang w:val="en-US" w:eastAsia="zh-CN"/>
        </w:rPr>
        <w:t>来日可期，但希望今时今日起，我便能珍惜与他们在一起的每一分钟，多陪他们散步也好，聊天也罢，希望能够</w:t>
      </w:r>
      <w:r w:rsidR="00847D86">
        <w:rPr>
          <w:rFonts w:hint="eastAsia"/>
          <w:lang w:val="en-US" w:eastAsia="zh-CN"/>
        </w:rPr>
        <w:t>略</w:t>
      </w:r>
      <w:r>
        <w:rPr>
          <w:rFonts w:hint="eastAsia"/>
          <w:lang w:val="en-US" w:eastAsia="zh-CN"/>
        </w:rPr>
        <w:t>尽我的孝心吧</w:t>
      </w:r>
      <w:r w:rsidR="00E10491">
        <w:rPr>
          <w:rFonts w:hint="eastAsia"/>
          <w:lang w:val="en-US" w:eastAsia="zh-CN"/>
        </w:rPr>
        <w:t>。</w:t>
      </w:r>
    </w:p>
    <w:p w14:paraId="433EE2A6" w14:textId="609BB94B" w:rsidR="007363A9" w:rsidRDefault="00B302E6" w:rsidP="006C36A7">
      <w:pPr>
        <w:pStyle w:val="11"/>
        <w:spacing w:line="440" w:lineRule="exact"/>
        <w:ind w:firstLineChars="200" w:firstLine="480"/>
        <w:rPr>
          <w:lang w:val="en-US" w:eastAsia="zh-CN"/>
        </w:rPr>
      </w:pPr>
      <w:r>
        <w:rPr>
          <w:rFonts w:hint="eastAsia"/>
          <w:lang w:val="en-US" w:eastAsia="zh-CN"/>
        </w:rPr>
        <w:t>感谢我的好友：感谢魏珩珺，每当遇到</w:t>
      </w:r>
      <w:r w:rsidR="004E098A">
        <w:rPr>
          <w:rFonts w:hint="eastAsia"/>
          <w:lang w:val="en-US" w:eastAsia="zh-CN"/>
        </w:rPr>
        <w:t>困难烦恼，他总能对我进行劝慰，希望我们都能够跑得过时间，成为自己想成为的人。</w:t>
      </w:r>
      <w:r w:rsidR="007C05BB">
        <w:rPr>
          <w:rFonts w:hint="eastAsia"/>
          <w:lang w:val="en-US" w:eastAsia="zh-CN"/>
        </w:rPr>
        <w:t>感谢袁野，杨成，贾洪倓，他们都给予了我精神上支持</w:t>
      </w:r>
      <w:r w:rsidR="004C058C">
        <w:rPr>
          <w:rFonts w:hint="eastAsia"/>
          <w:lang w:val="en-US" w:eastAsia="zh-CN"/>
        </w:rPr>
        <w:t>，</w:t>
      </w:r>
      <w:r w:rsidR="00D419BE">
        <w:rPr>
          <w:rFonts w:hint="eastAsia"/>
          <w:lang w:val="en-US" w:eastAsia="zh-CN"/>
        </w:rPr>
        <w:t>希望过年回家的时候，都能不感冒</w:t>
      </w:r>
      <w:r w:rsidR="007C05BB">
        <w:rPr>
          <w:rFonts w:hint="eastAsia"/>
          <w:lang w:val="en-US" w:eastAsia="zh-CN"/>
        </w:rPr>
        <w:t>。</w:t>
      </w:r>
    </w:p>
    <w:p w14:paraId="052D8988" w14:textId="477EA6AB" w:rsidR="00A64E3E" w:rsidRDefault="00A64E3E" w:rsidP="006C36A7">
      <w:pPr>
        <w:pStyle w:val="11"/>
        <w:spacing w:line="440" w:lineRule="exact"/>
        <w:ind w:firstLineChars="200" w:firstLine="480"/>
        <w:rPr>
          <w:lang w:val="en-US" w:eastAsia="zh-CN"/>
        </w:rPr>
      </w:pPr>
      <w:r>
        <w:rPr>
          <w:rFonts w:hint="eastAsia"/>
          <w:lang w:val="en-US" w:eastAsia="zh-CN"/>
        </w:rPr>
        <w:t>感谢审阅我论文的专家、学者和老师们，感谢你们拨冗审评学生的论文</w:t>
      </w:r>
      <w:r w:rsidR="00F2235B">
        <w:rPr>
          <w:rFonts w:hint="eastAsia"/>
          <w:lang w:val="en-US" w:eastAsia="zh-CN"/>
        </w:rPr>
        <w:t>。</w:t>
      </w:r>
      <w:r>
        <w:rPr>
          <w:rFonts w:hint="eastAsia"/>
          <w:lang w:val="en-US" w:eastAsia="zh-CN"/>
        </w:rPr>
        <w:t>学生不才，</w:t>
      </w:r>
      <w:r w:rsidR="00D84D9D">
        <w:rPr>
          <w:rFonts w:hint="eastAsia"/>
          <w:lang w:val="en-US" w:eastAsia="zh-CN"/>
        </w:rPr>
        <w:t>有不足之处，</w:t>
      </w:r>
      <w:r>
        <w:rPr>
          <w:rFonts w:hint="eastAsia"/>
          <w:lang w:val="en-US" w:eastAsia="zh-CN"/>
        </w:rPr>
        <w:t>还盼老师们批评指正。</w:t>
      </w:r>
    </w:p>
    <w:p w14:paraId="6ABD9C82" w14:textId="14622918" w:rsidR="0087202E" w:rsidRDefault="000A0478" w:rsidP="006C36A7">
      <w:pPr>
        <w:pStyle w:val="11"/>
        <w:spacing w:line="440" w:lineRule="exact"/>
        <w:ind w:firstLineChars="200" w:firstLine="480"/>
        <w:rPr>
          <w:lang w:val="en-US" w:eastAsia="zh-CN"/>
        </w:rPr>
      </w:pPr>
      <w:r>
        <w:rPr>
          <w:rFonts w:hint="eastAsia"/>
          <w:lang w:val="en-US" w:eastAsia="zh-CN"/>
        </w:rPr>
        <w:t>最后的致谢，</w:t>
      </w:r>
      <w:r w:rsidR="00BC6599">
        <w:rPr>
          <w:rFonts w:hint="eastAsia"/>
          <w:lang w:val="en-US" w:eastAsia="zh-CN"/>
        </w:rPr>
        <w:t>留</w:t>
      </w:r>
      <w:r w:rsidR="00F714BB">
        <w:rPr>
          <w:rFonts w:hint="eastAsia"/>
          <w:lang w:val="en-US" w:eastAsia="zh-CN"/>
        </w:rPr>
        <w:t>给我的姥姥姥爷</w:t>
      </w:r>
      <w:r w:rsidR="00470DD8">
        <w:rPr>
          <w:rFonts w:hint="eastAsia"/>
          <w:lang w:val="en-US" w:eastAsia="zh-CN"/>
        </w:rPr>
        <w:t>。我从小被姥姥姥爷带大，他们一向</w:t>
      </w:r>
      <w:r w:rsidR="000F1ACD">
        <w:rPr>
          <w:rFonts w:hint="eastAsia"/>
          <w:lang w:val="en-US" w:eastAsia="zh-CN"/>
        </w:rPr>
        <w:t>非常尊重知识，尊重读书人，自己对知识充满渴求，也非常重视培养子孙儿女，因此，姥姥姥爷家一直</w:t>
      </w:r>
      <w:r w:rsidR="000F1ACD">
        <w:rPr>
          <w:rFonts w:hint="eastAsia"/>
          <w:lang w:val="en-US" w:eastAsia="zh-CN"/>
        </w:rPr>
        <w:lastRenderedPageBreak/>
        <w:t>以来书香气很浓重</w:t>
      </w:r>
      <w:r w:rsidR="00693499">
        <w:rPr>
          <w:rFonts w:hint="eastAsia"/>
          <w:lang w:val="en-US" w:eastAsia="zh-CN"/>
        </w:rPr>
        <w:t>，对我的影响深远</w:t>
      </w:r>
      <w:r w:rsidR="000F1ACD">
        <w:rPr>
          <w:rFonts w:hint="eastAsia"/>
          <w:lang w:val="en-US" w:eastAsia="zh-CN"/>
        </w:rPr>
        <w:t>。姥姥虽没有看到我考上硕士研究生，但她在天之灵一定为我高兴。姥爷在我研二那年冬天辞世，希望他能够与姥姥重聚。</w:t>
      </w:r>
      <w:r w:rsidR="005B5528">
        <w:rPr>
          <w:rFonts w:hint="eastAsia"/>
          <w:lang w:val="en-US" w:eastAsia="zh-CN"/>
        </w:rPr>
        <w:t>我常常</w:t>
      </w:r>
      <w:r w:rsidR="00D750A7">
        <w:rPr>
          <w:rFonts w:hint="eastAsia"/>
          <w:lang w:val="en-US" w:eastAsia="zh-CN"/>
        </w:rPr>
        <w:t>会思念他们，</w:t>
      </w:r>
      <w:r w:rsidR="004D3A01">
        <w:rPr>
          <w:rFonts w:hint="eastAsia"/>
          <w:lang w:val="en-US" w:eastAsia="zh-CN"/>
        </w:rPr>
        <w:t>我会将他们生前</w:t>
      </w:r>
      <w:r w:rsidR="00D750A7">
        <w:rPr>
          <w:rFonts w:hint="eastAsia"/>
          <w:lang w:val="en-US" w:eastAsia="zh-CN"/>
        </w:rPr>
        <w:t>所教所授</w:t>
      </w:r>
      <w:r w:rsidR="004D3A01">
        <w:rPr>
          <w:rFonts w:hint="eastAsia"/>
          <w:lang w:val="en-US" w:eastAsia="zh-CN"/>
        </w:rPr>
        <w:t>、他们对待生活的积极态度、他们的精神力量传承下去</w:t>
      </w:r>
      <w:r w:rsidR="00CF332D">
        <w:rPr>
          <w:rFonts w:hint="eastAsia"/>
          <w:lang w:val="en-US" w:eastAsia="zh-CN"/>
        </w:rPr>
        <w:t>。</w:t>
      </w:r>
      <w:r w:rsidR="004D3A01">
        <w:rPr>
          <w:rFonts w:hint="eastAsia"/>
          <w:lang w:val="en-US" w:eastAsia="zh-CN"/>
        </w:rPr>
        <w:t>这种传承将使他们以无可替代的</w:t>
      </w:r>
      <w:r w:rsidR="00D519AC">
        <w:rPr>
          <w:rFonts w:hint="eastAsia"/>
          <w:lang w:val="en-US" w:eastAsia="zh-CN"/>
        </w:rPr>
        <w:t>形式</w:t>
      </w:r>
      <w:r w:rsidR="00D750A7">
        <w:rPr>
          <w:rFonts w:hint="eastAsia"/>
          <w:lang w:val="en-US" w:eastAsia="zh-CN"/>
        </w:rPr>
        <w:t>，永生于世。</w:t>
      </w:r>
    </w:p>
    <w:p w14:paraId="29DFE16B" w14:textId="3191CA66" w:rsidR="008403D8" w:rsidRPr="00704B70" w:rsidRDefault="00B05FAD" w:rsidP="006C36A7">
      <w:pPr>
        <w:pStyle w:val="11"/>
        <w:spacing w:line="440" w:lineRule="exact"/>
        <w:ind w:firstLineChars="200" w:firstLine="480"/>
        <w:rPr>
          <w:lang w:val="en-US" w:eastAsia="zh-CN"/>
        </w:rPr>
      </w:pPr>
      <w:r>
        <w:rPr>
          <w:rFonts w:hint="eastAsia"/>
          <w:lang w:val="en-US" w:eastAsia="zh-CN"/>
        </w:rPr>
        <w:t>最后，祝师长安康，同窗</w:t>
      </w:r>
      <w:r w:rsidR="00F26DB6">
        <w:rPr>
          <w:rFonts w:hint="eastAsia"/>
          <w:lang w:val="en-US" w:eastAsia="zh-CN"/>
        </w:rPr>
        <w:t>顺意</w:t>
      </w:r>
      <w:r w:rsidR="00814ECC">
        <w:rPr>
          <w:rFonts w:hint="eastAsia"/>
          <w:lang w:val="en-US" w:eastAsia="zh-CN"/>
        </w:rPr>
        <w:t>。</w:t>
      </w:r>
      <w:bookmarkEnd w:id="3"/>
      <w:bookmarkEnd w:id="4"/>
      <w:bookmarkEnd w:id="5"/>
      <w:bookmarkEnd w:id="6"/>
      <w:bookmarkEnd w:id="7"/>
      <w:bookmarkEnd w:id="8"/>
      <w:bookmarkEnd w:id="9"/>
      <w:bookmarkEnd w:id="10"/>
    </w:p>
    <w:sectPr w:rsidR="008403D8" w:rsidRPr="00704B70" w:rsidSect="00CC0C9F">
      <w:headerReference w:type="default" r:id="rId95"/>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E0ECDF2" w14:textId="77777777" w:rsidR="003D7767" w:rsidRDefault="003D7767">
      <w:r>
        <w:separator/>
      </w:r>
    </w:p>
  </w:endnote>
  <w:endnote w:type="continuationSeparator" w:id="0">
    <w:p w14:paraId="624F8460" w14:textId="77777777" w:rsidR="003D7767" w:rsidRDefault="003D77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CE591C" w:rsidRDefault="00CE591C" w:rsidP="00CC0C9F">
    <w:pPr>
      <w:pStyle w:val="af0"/>
      <w:framePr w:wrap="none" w:vAnchor="text" w:hAnchor="margin" w:xAlign="right" w:y="1"/>
      <w:rPr>
        <w:rStyle w:val="a6"/>
      </w:rPr>
    </w:pPr>
    <w:r>
      <w:fldChar w:fldCharType="begin"/>
    </w:r>
    <w:r>
      <w:rPr>
        <w:rStyle w:val="a6"/>
      </w:rPr>
      <w:instrText xml:space="preserve">PAGE  </w:instrText>
    </w:r>
    <w:r>
      <w:fldChar w:fldCharType="end"/>
    </w:r>
  </w:p>
  <w:p w14:paraId="022C3407" w14:textId="77777777" w:rsidR="00CE591C" w:rsidRDefault="00CE591C" w:rsidP="00432568">
    <w:pPr>
      <w:pStyle w:val="af0"/>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211CD66F" w:rsidR="00CE591C" w:rsidRPr="00CC0C9F" w:rsidRDefault="003D7767" w:rsidP="00CC0C9F">
    <w:pPr>
      <w:pStyle w:val="af0"/>
      <w:jc w:val="center"/>
      <w:rPr>
        <w:sz w:val="24"/>
        <w:lang w:eastAsia="zh-CN"/>
      </w:rPr>
    </w:pPr>
    <w:sdt>
      <w:sdtPr>
        <w:id w:val="-1909754566"/>
        <w:docPartObj>
          <w:docPartGallery w:val="Page Numbers (Bottom of Page)"/>
          <w:docPartUnique/>
        </w:docPartObj>
      </w:sdtPr>
      <w:sdtEndPr>
        <w:rPr>
          <w:sz w:val="24"/>
          <w:szCs w:val="24"/>
        </w:rPr>
      </w:sdtEndPr>
      <w:sdtContent>
        <w:r w:rsidR="00CE591C">
          <w:rPr>
            <w:rFonts w:hint="eastAsia"/>
            <w:sz w:val="24"/>
          </w:rPr>
          <w:t>-</w:t>
        </w:r>
        <w:r w:rsidR="00CE591C" w:rsidRPr="00B80A45">
          <w:rPr>
            <w:sz w:val="24"/>
            <w:szCs w:val="24"/>
          </w:rPr>
          <w:t xml:space="preserve"> </w:t>
        </w:r>
        <w:r w:rsidR="00CE591C" w:rsidRPr="00B80A45">
          <w:rPr>
            <w:sz w:val="24"/>
            <w:szCs w:val="24"/>
          </w:rPr>
          <w:fldChar w:fldCharType="begin"/>
        </w:r>
        <w:r w:rsidR="00CE591C" w:rsidRPr="00B80A45">
          <w:rPr>
            <w:sz w:val="24"/>
            <w:szCs w:val="24"/>
          </w:rPr>
          <w:instrText xml:space="preserve"> PAGE   \* MERGEFORMAT </w:instrText>
        </w:r>
        <w:r w:rsidR="00CE591C" w:rsidRPr="00B80A45">
          <w:rPr>
            <w:sz w:val="24"/>
            <w:szCs w:val="24"/>
          </w:rPr>
          <w:fldChar w:fldCharType="separate"/>
        </w:r>
        <w:r w:rsidR="009C23C0" w:rsidRPr="009C23C0">
          <w:rPr>
            <w:noProof/>
            <w:sz w:val="24"/>
            <w:szCs w:val="18"/>
          </w:rPr>
          <w:t>4</w:t>
        </w:r>
        <w:r w:rsidR="00CE591C" w:rsidRPr="00B80A45">
          <w:rPr>
            <w:sz w:val="24"/>
            <w:szCs w:val="24"/>
          </w:rPr>
          <w:fldChar w:fldCharType="end"/>
        </w:r>
      </w:sdtContent>
    </w:sdt>
    <w:r w:rsidR="00CE591C" w:rsidRPr="00412630">
      <w:rPr>
        <w:rFonts w:hint="eastAsia"/>
        <w:sz w:val="24"/>
      </w:rPr>
      <w:t xml:space="preserve"> </w:t>
    </w:r>
    <w:r w:rsidR="00CE591C">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355BD7AA" w:rsidR="00CE591C" w:rsidRPr="00CC0C9F" w:rsidRDefault="003D7767" w:rsidP="00CC0C9F">
    <w:pPr>
      <w:pStyle w:val="af0"/>
      <w:ind w:left="360"/>
      <w:jc w:val="center"/>
      <w:rPr>
        <w:rStyle w:val="a6"/>
        <w:sz w:val="24"/>
        <w:lang w:eastAsia="zh-CN"/>
      </w:rPr>
    </w:pPr>
    <w:sdt>
      <w:sdtPr>
        <w:id w:val="-1938277690"/>
        <w:docPartObj>
          <w:docPartGallery w:val="Page Numbers (Bottom of Page)"/>
          <w:docPartUnique/>
        </w:docPartObj>
      </w:sdtPr>
      <w:sdtEndPr>
        <w:rPr>
          <w:sz w:val="24"/>
          <w:szCs w:val="24"/>
        </w:rPr>
      </w:sdtEndPr>
      <w:sdtContent>
        <w:r w:rsidR="00CE591C">
          <w:rPr>
            <w:rFonts w:hint="eastAsia"/>
            <w:sz w:val="24"/>
          </w:rPr>
          <w:t>-</w:t>
        </w:r>
        <w:r w:rsidR="00CE591C" w:rsidRPr="00B80A45">
          <w:rPr>
            <w:sz w:val="24"/>
            <w:szCs w:val="24"/>
          </w:rPr>
          <w:t xml:space="preserve"> </w:t>
        </w:r>
        <w:r w:rsidR="00CE591C" w:rsidRPr="00B80A45">
          <w:rPr>
            <w:sz w:val="24"/>
            <w:szCs w:val="24"/>
          </w:rPr>
          <w:fldChar w:fldCharType="begin"/>
        </w:r>
        <w:r w:rsidR="00CE591C" w:rsidRPr="00B80A45">
          <w:rPr>
            <w:sz w:val="24"/>
            <w:szCs w:val="24"/>
          </w:rPr>
          <w:instrText xml:space="preserve"> PAGE   \* MERGEFORMAT </w:instrText>
        </w:r>
        <w:r w:rsidR="00CE591C" w:rsidRPr="00B80A45">
          <w:rPr>
            <w:sz w:val="24"/>
            <w:szCs w:val="24"/>
          </w:rPr>
          <w:fldChar w:fldCharType="separate"/>
        </w:r>
        <w:r w:rsidR="009C23C0" w:rsidRPr="009C23C0">
          <w:rPr>
            <w:noProof/>
            <w:sz w:val="24"/>
            <w:szCs w:val="18"/>
          </w:rPr>
          <w:t>8</w:t>
        </w:r>
        <w:r w:rsidR="00CE591C" w:rsidRPr="00B80A45">
          <w:rPr>
            <w:sz w:val="24"/>
            <w:szCs w:val="24"/>
          </w:rPr>
          <w:fldChar w:fldCharType="end"/>
        </w:r>
      </w:sdtContent>
    </w:sdt>
    <w:r w:rsidR="00CE591C" w:rsidRPr="00412630">
      <w:rPr>
        <w:rFonts w:hint="eastAsia"/>
        <w:sz w:val="24"/>
      </w:rPr>
      <w:t xml:space="preserve"> </w:t>
    </w:r>
    <w:r w:rsidR="00CE591C">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55094D98" w:rsidR="00CE591C" w:rsidRPr="00CC0C9F" w:rsidRDefault="003D7767" w:rsidP="00CC0C9F">
    <w:pPr>
      <w:pStyle w:val="af0"/>
      <w:ind w:right="360"/>
      <w:jc w:val="center"/>
      <w:rPr>
        <w:rStyle w:val="a6"/>
        <w:sz w:val="24"/>
        <w:lang w:eastAsia="zh-CN"/>
      </w:rPr>
    </w:pPr>
    <w:sdt>
      <w:sdtPr>
        <w:id w:val="192579679"/>
        <w:docPartObj>
          <w:docPartGallery w:val="Page Numbers (Bottom of Page)"/>
          <w:docPartUnique/>
        </w:docPartObj>
      </w:sdtPr>
      <w:sdtEndPr>
        <w:rPr>
          <w:sz w:val="24"/>
          <w:szCs w:val="24"/>
        </w:rPr>
      </w:sdtEndPr>
      <w:sdtContent>
        <w:r w:rsidR="00CE591C">
          <w:rPr>
            <w:rFonts w:hint="eastAsia"/>
            <w:sz w:val="24"/>
          </w:rPr>
          <w:t>-</w:t>
        </w:r>
        <w:r w:rsidR="00CE591C" w:rsidRPr="00B80A45">
          <w:rPr>
            <w:sz w:val="24"/>
            <w:szCs w:val="24"/>
          </w:rPr>
          <w:t xml:space="preserve"> </w:t>
        </w:r>
        <w:r w:rsidR="00CE591C" w:rsidRPr="00B80A45">
          <w:rPr>
            <w:sz w:val="24"/>
            <w:szCs w:val="24"/>
          </w:rPr>
          <w:fldChar w:fldCharType="begin"/>
        </w:r>
        <w:r w:rsidR="00CE591C" w:rsidRPr="00B80A45">
          <w:rPr>
            <w:sz w:val="24"/>
            <w:szCs w:val="24"/>
          </w:rPr>
          <w:instrText xml:space="preserve"> PAGE   \* MERGEFORMAT </w:instrText>
        </w:r>
        <w:r w:rsidR="00CE591C" w:rsidRPr="00B80A45">
          <w:rPr>
            <w:sz w:val="24"/>
            <w:szCs w:val="24"/>
          </w:rPr>
          <w:fldChar w:fldCharType="separate"/>
        </w:r>
        <w:r w:rsidR="000A4B67" w:rsidRPr="000A4B67">
          <w:rPr>
            <w:noProof/>
            <w:sz w:val="24"/>
            <w:szCs w:val="18"/>
          </w:rPr>
          <w:t>38</w:t>
        </w:r>
        <w:r w:rsidR="00CE591C" w:rsidRPr="00B80A45">
          <w:rPr>
            <w:sz w:val="24"/>
            <w:szCs w:val="24"/>
          </w:rPr>
          <w:fldChar w:fldCharType="end"/>
        </w:r>
      </w:sdtContent>
    </w:sdt>
    <w:r w:rsidR="00CE591C" w:rsidRPr="00412630">
      <w:rPr>
        <w:rFonts w:hint="eastAsia"/>
        <w:sz w:val="24"/>
      </w:rPr>
      <w:t xml:space="preserve"> </w:t>
    </w:r>
    <w:r w:rsidR="00CE591C">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3683178"/>
      <w:docPartObj>
        <w:docPartGallery w:val="Page Numbers (Bottom of Page)"/>
        <w:docPartUnique/>
      </w:docPartObj>
    </w:sdtPr>
    <w:sdtEndPr>
      <w:rPr>
        <w:sz w:val="24"/>
        <w:szCs w:val="24"/>
      </w:rPr>
    </w:sdtEndPr>
    <w:sdtContent>
      <w:sdt>
        <w:sdtPr>
          <w:id w:val="-133187605"/>
          <w:docPartObj>
            <w:docPartGallery w:val="Page Numbers (Bottom of Page)"/>
            <w:docPartUnique/>
          </w:docPartObj>
        </w:sdtPr>
        <w:sdtEndPr>
          <w:rPr>
            <w:sz w:val="24"/>
            <w:szCs w:val="24"/>
          </w:rPr>
        </w:sdtEndPr>
        <w:sdtContent>
          <w:p w14:paraId="12667747" w14:textId="6984F066" w:rsidR="00CE591C" w:rsidRPr="000A30F3" w:rsidRDefault="00CE591C"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9C23C0" w:rsidRPr="009C23C0">
              <w:rPr>
                <w:noProof/>
                <w:sz w:val="24"/>
                <w:szCs w:val="24"/>
                <w:lang w:val="zh-CN"/>
              </w:rPr>
              <w:t>VII</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64BEF8B3" w:rsidR="00CE591C" w:rsidRPr="00E54077" w:rsidRDefault="00CE591C">
    <w:pPr>
      <w:pStyle w:val="af0"/>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9C23C0" w:rsidRPr="009C23C0">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CE591C" w:rsidRDefault="00CE591C">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064109"/>
      <w:docPartObj>
        <w:docPartGallery w:val="Page Numbers (Bottom of Page)"/>
        <w:docPartUnique/>
      </w:docPartObj>
    </w:sdtPr>
    <w:sdtEndPr>
      <w:rPr>
        <w:sz w:val="24"/>
        <w:szCs w:val="24"/>
      </w:rPr>
    </w:sdtEndPr>
    <w:sdtContent>
      <w:p w14:paraId="426FC3E0" w14:textId="7F908785" w:rsidR="00CE591C" w:rsidRPr="0073466D" w:rsidRDefault="00CE591C" w:rsidP="0073466D">
        <w:pPr>
          <w:pStyle w:val="af0"/>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9C23C0" w:rsidRPr="009C23C0">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CE591C" w:rsidRDefault="00CE591C">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1681042"/>
      <w:docPartObj>
        <w:docPartGallery w:val="Page Numbers (Bottom of Page)"/>
        <w:docPartUnique/>
      </w:docPartObj>
    </w:sdtPr>
    <w:sdtEndPr>
      <w:rPr>
        <w:sz w:val="24"/>
        <w:szCs w:val="24"/>
      </w:rPr>
    </w:sdtEndPr>
    <w:sdtContent>
      <w:p w14:paraId="17915676" w14:textId="000FC103" w:rsidR="00CE591C" w:rsidRPr="0073466D" w:rsidRDefault="00CE591C"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9C23C0" w:rsidRPr="009C23C0">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CE591C" w:rsidRDefault="00CE591C">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CE591C" w:rsidRDefault="00CE591C">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C41B829" w14:textId="77777777" w:rsidR="003D7767" w:rsidRDefault="003D7767">
      <w:r>
        <w:separator/>
      </w:r>
    </w:p>
  </w:footnote>
  <w:footnote w:type="continuationSeparator" w:id="0">
    <w:p w14:paraId="140304B2" w14:textId="77777777" w:rsidR="003D7767" w:rsidRDefault="003D7767">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CE591C" w:rsidRDefault="00CE591C">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CE591C" w:rsidRDefault="00CE591C">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CE591C" w:rsidRPr="009F7343" w:rsidRDefault="00CE591C">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CE591C" w:rsidRPr="009F7343" w:rsidRDefault="00CE591C">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CE591C" w:rsidRPr="007125BD" w:rsidRDefault="00CE591C">
    <w:pPr>
      <w:pStyle w:val="af4"/>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CE591C" w:rsidRDefault="00CE591C">
    <w:pPr>
      <w:pStyle w:val="af4"/>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CE591C" w:rsidRDefault="00CE591C">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CE591C" w:rsidRDefault="00CE591C"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CE591C" w:rsidRDefault="00CE591C"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CE591C" w:rsidRDefault="00CE591C">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CE591C" w:rsidRDefault="00CE591C">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CE591C" w:rsidRDefault="00CE591C">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CE591C" w:rsidRDefault="00CE591C">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CE591C" w:rsidRDefault="00CE591C">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CE591C" w:rsidRDefault="00CE591C">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CE591C" w:rsidRDefault="00CE591C">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CE591C" w:rsidRDefault="00CE591C">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CE591C" w:rsidRDefault="00CE591C">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12065F6"/>
    <w:multiLevelType w:val="hybridMultilevel"/>
    <w:tmpl w:val="1FB2502E"/>
    <w:lvl w:ilvl="0" w:tplc="C106AA0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nsid w:val="03BA2126"/>
    <w:multiLevelType w:val="hybridMultilevel"/>
    <w:tmpl w:val="52F4B2F0"/>
    <w:lvl w:ilvl="0" w:tplc="BDE695EE">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5">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6">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8">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3">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4">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6">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7">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8">
    <w:nsid w:val="1B8E3CE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3CDE55E9"/>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3E201AE7"/>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1">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4">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5">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6">
    <w:nsid w:val="6C9852E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7">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8">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9">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0">
    <w:nsid w:val="74B17BEB"/>
    <w:multiLevelType w:val="multilevel"/>
    <w:tmpl w:val="A7B8B274"/>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2">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3">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4">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5">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6">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5"/>
  </w:num>
  <w:num w:numId="2">
    <w:abstractNumId w:val="1"/>
  </w:num>
  <w:num w:numId="3">
    <w:abstractNumId w:val="0"/>
  </w:num>
  <w:num w:numId="4">
    <w:abstractNumId w:val="29"/>
  </w:num>
  <w:num w:numId="5">
    <w:abstractNumId w:val="20"/>
  </w:num>
  <w:num w:numId="6">
    <w:abstractNumId w:val="19"/>
  </w:num>
  <w:num w:numId="7">
    <w:abstractNumId w:val="43"/>
  </w:num>
  <w:num w:numId="8">
    <w:abstractNumId w:val="14"/>
  </w:num>
  <w:num w:numId="9">
    <w:abstractNumId w:val="2"/>
  </w:num>
  <w:num w:numId="10">
    <w:abstractNumId w:val="42"/>
  </w:num>
  <w:num w:numId="11">
    <w:abstractNumId w:val="21"/>
  </w:num>
  <w:num w:numId="12">
    <w:abstractNumId w:val="9"/>
  </w:num>
  <w:num w:numId="13">
    <w:abstractNumId w:val="10"/>
  </w:num>
  <w:num w:numId="14">
    <w:abstractNumId w:val="22"/>
  </w:num>
  <w:num w:numId="15">
    <w:abstractNumId w:val="38"/>
  </w:num>
  <w:num w:numId="16">
    <w:abstractNumId w:val="13"/>
  </w:num>
  <w:num w:numId="17">
    <w:abstractNumId w:val="26"/>
  </w:num>
  <w:num w:numId="18">
    <w:abstractNumId w:val="17"/>
  </w:num>
  <w:num w:numId="19">
    <w:abstractNumId w:val="16"/>
  </w:num>
  <w:num w:numId="20">
    <w:abstractNumId w:val="5"/>
  </w:num>
  <w:num w:numId="21">
    <w:abstractNumId w:val="7"/>
  </w:num>
  <w:num w:numId="22">
    <w:abstractNumId w:val="32"/>
  </w:num>
  <w:num w:numId="23">
    <w:abstractNumId w:val="46"/>
  </w:num>
  <w:num w:numId="24">
    <w:abstractNumId w:val="35"/>
  </w:num>
  <w:num w:numId="25">
    <w:abstractNumId w:val="12"/>
  </w:num>
  <w:num w:numId="26">
    <w:abstractNumId w:val="23"/>
  </w:num>
  <w:num w:numId="27">
    <w:abstractNumId w:val="8"/>
  </w:num>
  <w:num w:numId="28">
    <w:abstractNumId w:val="33"/>
  </w:num>
  <w:num w:numId="29">
    <w:abstractNumId w:val="11"/>
  </w:num>
  <w:num w:numId="30">
    <w:abstractNumId w:val="41"/>
  </w:num>
  <w:num w:numId="31">
    <w:abstractNumId w:val="45"/>
  </w:num>
  <w:num w:numId="32">
    <w:abstractNumId w:val="39"/>
  </w:num>
  <w:num w:numId="33">
    <w:abstractNumId w:val="44"/>
  </w:num>
  <w:num w:numId="34">
    <w:abstractNumId w:val="6"/>
  </w:num>
  <w:num w:numId="35">
    <w:abstractNumId w:val="34"/>
  </w:num>
  <w:num w:numId="36">
    <w:abstractNumId w:val="28"/>
  </w:num>
  <w:num w:numId="37">
    <w:abstractNumId w:val="27"/>
  </w:num>
  <w:num w:numId="38">
    <w:abstractNumId w:val="30"/>
  </w:num>
  <w:num w:numId="39">
    <w:abstractNumId w:val="37"/>
  </w:num>
  <w:num w:numId="40">
    <w:abstractNumId w:val="31"/>
  </w:num>
  <w:num w:numId="41">
    <w:abstractNumId w:val="4"/>
  </w:num>
  <w:num w:numId="42">
    <w:abstractNumId w:val="3"/>
  </w:num>
  <w:num w:numId="43">
    <w:abstractNumId w:val="40"/>
  </w:num>
  <w:num w:numId="44">
    <w:abstractNumId w:val="15"/>
  </w:num>
  <w:num w:numId="45">
    <w:abstractNumId w:val="25"/>
  </w:num>
  <w:num w:numId="46">
    <w:abstractNumId w:val="36"/>
  </w:num>
  <w:num w:numId="47">
    <w:abstractNumId w:val="24"/>
  </w:num>
  <w:num w:numId="48">
    <w:abstractNumId w:val="18"/>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2"/>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30"/>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67B"/>
    <w:rsid w:val="00027999"/>
    <w:rsid w:val="00027C4A"/>
    <w:rsid w:val="000300B1"/>
    <w:rsid w:val="0003044A"/>
    <w:rsid w:val="00030876"/>
    <w:rsid w:val="00031379"/>
    <w:rsid w:val="000313F9"/>
    <w:rsid w:val="000320FE"/>
    <w:rsid w:val="00032F3E"/>
    <w:rsid w:val="000336BD"/>
    <w:rsid w:val="000339B6"/>
    <w:rsid w:val="00033A6B"/>
    <w:rsid w:val="00033B3F"/>
    <w:rsid w:val="00033BDA"/>
    <w:rsid w:val="000340BD"/>
    <w:rsid w:val="00034150"/>
    <w:rsid w:val="000342D5"/>
    <w:rsid w:val="00034515"/>
    <w:rsid w:val="000349A2"/>
    <w:rsid w:val="00034ACB"/>
    <w:rsid w:val="00036989"/>
    <w:rsid w:val="00037A47"/>
    <w:rsid w:val="00040081"/>
    <w:rsid w:val="0004030D"/>
    <w:rsid w:val="000403CF"/>
    <w:rsid w:val="00040FC6"/>
    <w:rsid w:val="0004148A"/>
    <w:rsid w:val="00041A08"/>
    <w:rsid w:val="00041C2E"/>
    <w:rsid w:val="00041D82"/>
    <w:rsid w:val="00041FA5"/>
    <w:rsid w:val="00042077"/>
    <w:rsid w:val="00042322"/>
    <w:rsid w:val="0004282A"/>
    <w:rsid w:val="0004307F"/>
    <w:rsid w:val="000434AE"/>
    <w:rsid w:val="0004377D"/>
    <w:rsid w:val="0004391C"/>
    <w:rsid w:val="00044DD8"/>
    <w:rsid w:val="00044F8D"/>
    <w:rsid w:val="000452AB"/>
    <w:rsid w:val="000452D2"/>
    <w:rsid w:val="0004537D"/>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7E6"/>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2B66"/>
    <w:rsid w:val="00063673"/>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1F11"/>
    <w:rsid w:val="00072235"/>
    <w:rsid w:val="0007224A"/>
    <w:rsid w:val="00072580"/>
    <w:rsid w:val="00072819"/>
    <w:rsid w:val="00072A25"/>
    <w:rsid w:val="00072CD2"/>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FF7"/>
    <w:rsid w:val="000931A0"/>
    <w:rsid w:val="000931A7"/>
    <w:rsid w:val="00093463"/>
    <w:rsid w:val="00093563"/>
    <w:rsid w:val="00093925"/>
    <w:rsid w:val="0009396B"/>
    <w:rsid w:val="00093BC7"/>
    <w:rsid w:val="00093E50"/>
    <w:rsid w:val="000949F0"/>
    <w:rsid w:val="00095B34"/>
    <w:rsid w:val="000967B0"/>
    <w:rsid w:val="00096A75"/>
    <w:rsid w:val="000974F2"/>
    <w:rsid w:val="000974F8"/>
    <w:rsid w:val="000A0466"/>
    <w:rsid w:val="000A0478"/>
    <w:rsid w:val="000A0A02"/>
    <w:rsid w:val="000A18A7"/>
    <w:rsid w:val="000A2AE2"/>
    <w:rsid w:val="000A2C97"/>
    <w:rsid w:val="000A30F3"/>
    <w:rsid w:val="000A31CA"/>
    <w:rsid w:val="000A341E"/>
    <w:rsid w:val="000A34D3"/>
    <w:rsid w:val="000A3774"/>
    <w:rsid w:val="000A39B0"/>
    <w:rsid w:val="000A40B7"/>
    <w:rsid w:val="000A445F"/>
    <w:rsid w:val="000A458C"/>
    <w:rsid w:val="000A4B67"/>
    <w:rsid w:val="000A4DB1"/>
    <w:rsid w:val="000A58B0"/>
    <w:rsid w:val="000A59CB"/>
    <w:rsid w:val="000A5F65"/>
    <w:rsid w:val="000A6BC6"/>
    <w:rsid w:val="000A776B"/>
    <w:rsid w:val="000A7BD3"/>
    <w:rsid w:val="000B0007"/>
    <w:rsid w:val="000B0C7C"/>
    <w:rsid w:val="000B18ED"/>
    <w:rsid w:val="000B1D35"/>
    <w:rsid w:val="000B1FC2"/>
    <w:rsid w:val="000B202F"/>
    <w:rsid w:val="000B209B"/>
    <w:rsid w:val="000B20B0"/>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0B9"/>
    <w:rsid w:val="000C53C2"/>
    <w:rsid w:val="000C5671"/>
    <w:rsid w:val="000C58DB"/>
    <w:rsid w:val="000C59CF"/>
    <w:rsid w:val="000C5A4B"/>
    <w:rsid w:val="000C5A9C"/>
    <w:rsid w:val="000C5B8E"/>
    <w:rsid w:val="000C688C"/>
    <w:rsid w:val="000C6D2A"/>
    <w:rsid w:val="000C71CB"/>
    <w:rsid w:val="000C7A94"/>
    <w:rsid w:val="000C7CF2"/>
    <w:rsid w:val="000D00AA"/>
    <w:rsid w:val="000D02D7"/>
    <w:rsid w:val="000D0552"/>
    <w:rsid w:val="000D0971"/>
    <w:rsid w:val="000D09A7"/>
    <w:rsid w:val="000D0C50"/>
    <w:rsid w:val="000D0E50"/>
    <w:rsid w:val="000D12E5"/>
    <w:rsid w:val="000D1445"/>
    <w:rsid w:val="000D14DC"/>
    <w:rsid w:val="000D1539"/>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5C8"/>
    <w:rsid w:val="000E2708"/>
    <w:rsid w:val="000E29D9"/>
    <w:rsid w:val="000E2EE0"/>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ACD"/>
    <w:rsid w:val="000F1C35"/>
    <w:rsid w:val="000F1D60"/>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510"/>
    <w:rsid w:val="000F6C6E"/>
    <w:rsid w:val="000F770B"/>
    <w:rsid w:val="00100285"/>
    <w:rsid w:val="00100359"/>
    <w:rsid w:val="001005ED"/>
    <w:rsid w:val="0010081B"/>
    <w:rsid w:val="00100924"/>
    <w:rsid w:val="00100935"/>
    <w:rsid w:val="001015A7"/>
    <w:rsid w:val="0010184E"/>
    <w:rsid w:val="00101B0C"/>
    <w:rsid w:val="001025D0"/>
    <w:rsid w:val="0010264A"/>
    <w:rsid w:val="00102B1D"/>
    <w:rsid w:val="00102E11"/>
    <w:rsid w:val="00103A1D"/>
    <w:rsid w:val="001044C3"/>
    <w:rsid w:val="001048AF"/>
    <w:rsid w:val="001049F2"/>
    <w:rsid w:val="001052F4"/>
    <w:rsid w:val="00105693"/>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2F12"/>
    <w:rsid w:val="00113160"/>
    <w:rsid w:val="00113A1F"/>
    <w:rsid w:val="00114A59"/>
    <w:rsid w:val="00114BF5"/>
    <w:rsid w:val="0011549A"/>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CA2"/>
    <w:rsid w:val="00126FAE"/>
    <w:rsid w:val="001277A7"/>
    <w:rsid w:val="00127B37"/>
    <w:rsid w:val="00127D2A"/>
    <w:rsid w:val="00130257"/>
    <w:rsid w:val="00130897"/>
    <w:rsid w:val="001312C9"/>
    <w:rsid w:val="001322A8"/>
    <w:rsid w:val="00132561"/>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309C"/>
    <w:rsid w:val="00143BE3"/>
    <w:rsid w:val="00144252"/>
    <w:rsid w:val="001442B9"/>
    <w:rsid w:val="001444FA"/>
    <w:rsid w:val="0014457B"/>
    <w:rsid w:val="00144AF4"/>
    <w:rsid w:val="00144CA8"/>
    <w:rsid w:val="0014568A"/>
    <w:rsid w:val="00146247"/>
    <w:rsid w:val="001465D5"/>
    <w:rsid w:val="00146713"/>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0C1"/>
    <w:rsid w:val="00161127"/>
    <w:rsid w:val="00161B52"/>
    <w:rsid w:val="00163061"/>
    <w:rsid w:val="00163442"/>
    <w:rsid w:val="0016393A"/>
    <w:rsid w:val="00163D67"/>
    <w:rsid w:val="00163F98"/>
    <w:rsid w:val="00164036"/>
    <w:rsid w:val="0016494F"/>
    <w:rsid w:val="00164D16"/>
    <w:rsid w:val="001655C1"/>
    <w:rsid w:val="00165791"/>
    <w:rsid w:val="00166214"/>
    <w:rsid w:val="001662BD"/>
    <w:rsid w:val="001662DD"/>
    <w:rsid w:val="001663DF"/>
    <w:rsid w:val="00166400"/>
    <w:rsid w:val="001679A2"/>
    <w:rsid w:val="00167B29"/>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34E4"/>
    <w:rsid w:val="001835F5"/>
    <w:rsid w:val="00183978"/>
    <w:rsid w:val="00183A07"/>
    <w:rsid w:val="00183A95"/>
    <w:rsid w:val="00183B3C"/>
    <w:rsid w:val="00183B5B"/>
    <w:rsid w:val="001842B2"/>
    <w:rsid w:val="001844DE"/>
    <w:rsid w:val="00184589"/>
    <w:rsid w:val="00184868"/>
    <w:rsid w:val="001851C6"/>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F31"/>
    <w:rsid w:val="001915CA"/>
    <w:rsid w:val="00191AEC"/>
    <w:rsid w:val="001924A5"/>
    <w:rsid w:val="00192D9B"/>
    <w:rsid w:val="00193719"/>
    <w:rsid w:val="0019375A"/>
    <w:rsid w:val="001937CF"/>
    <w:rsid w:val="0019482D"/>
    <w:rsid w:val="00194837"/>
    <w:rsid w:val="00195A97"/>
    <w:rsid w:val="00195BE3"/>
    <w:rsid w:val="00195CB3"/>
    <w:rsid w:val="00195DEA"/>
    <w:rsid w:val="00195EDD"/>
    <w:rsid w:val="00196190"/>
    <w:rsid w:val="00196438"/>
    <w:rsid w:val="001967C8"/>
    <w:rsid w:val="00196852"/>
    <w:rsid w:val="00196EF3"/>
    <w:rsid w:val="0019793A"/>
    <w:rsid w:val="001A05B6"/>
    <w:rsid w:val="001A0623"/>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281E"/>
    <w:rsid w:val="001B31B3"/>
    <w:rsid w:val="001B3584"/>
    <w:rsid w:val="001B36AE"/>
    <w:rsid w:val="001B39B7"/>
    <w:rsid w:val="001B3A1F"/>
    <w:rsid w:val="001B3BD5"/>
    <w:rsid w:val="001B4388"/>
    <w:rsid w:val="001B4BCC"/>
    <w:rsid w:val="001B551E"/>
    <w:rsid w:val="001B5948"/>
    <w:rsid w:val="001B6333"/>
    <w:rsid w:val="001B6C1E"/>
    <w:rsid w:val="001B6D5C"/>
    <w:rsid w:val="001B7A2D"/>
    <w:rsid w:val="001B7A7A"/>
    <w:rsid w:val="001C034D"/>
    <w:rsid w:val="001C0B22"/>
    <w:rsid w:val="001C0D24"/>
    <w:rsid w:val="001C15B8"/>
    <w:rsid w:val="001C176E"/>
    <w:rsid w:val="001C1AE1"/>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2194"/>
    <w:rsid w:val="001E265E"/>
    <w:rsid w:val="001E2CD9"/>
    <w:rsid w:val="001E2F51"/>
    <w:rsid w:val="001E325A"/>
    <w:rsid w:val="001E38D0"/>
    <w:rsid w:val="001E3D3D"/>
    <w:rsid w:val="001E40D4"/>
    <w:rsid w:val="001E4774"/>
    <w:rsid w:val="001E4841"/>
    <w:rsid w:val="001E4A12"/>
    <w:rsid w:val="001E4A87"/>
    <w:rsid w:val="001E4B22"/>
    <w:rsid w:val="001E4E6F"/>
    <w:rsid w:val="001E4FBC"/>
    <w:rsid w:val="001E5533"/>
    <w:rsid w:val="001E562D"/>
    <w:rsid w:val="001E5883"/>
    <w:rsid w:val="001E5D8A"/>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4DE5"/>
    <w:rsid w:val="001F5AC3"/>
    <w:rsid w:val="001F5DEC"/>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A43"/>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E84"/>
    <w:rsid w:val="002201FC"/>
    <w:rsid w:val="00220E11"/>
    <w:rsid w:val="00221EDA"/>
    <w:rsid w:val="0022221E"/>
    <w:rsid w:val="0022236C"/>
    <w:rsid w:val="00222539"/>
    <w:rsid w:val="00222E92"/>
    <w:rsid w:val="00223473"/>
    <w:rsid w:val="0022361B"/>
    <w:rsid w:val="002238AD"/>
    <w:rsid w:val="00223D03"/>
    <w:rsid w:val="00224B70"/>
    <w:rsid w:val="00225D90"/>
    <w:rsid w:val="00225DCE"/>
    <w:rsid w:val="0022639E"/>
    <w:rsid w:val="0022673D"/>
    <w:rsid w:val="00226FC1"/>
    <w:rsid w:val="00227228"/>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6F7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B33"/>
    <w:rsid w:val="00251F29"/>
    <w:rsid w:val="00252090"/>
    <w:rsid w:val="00252EE1"/>
    <w:rsid w:val="00252F1A"/>
    <w:rsid w:val="0025306B"/>
    <w:rsid w:val="00253D45"/>
    <w:rsid w:val="00254146"/>
    <w:rsid w:val="00254674"/>
    <w:rsid w:val="00254692"/>
    <w:rsid w:val="00254949"/>
    <w:rsid w:val="00254D12"/>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575B"/>
    <w:rsid w:val="00265C26"/>
    <w:rsid w:val="002665B3"/>
    <w:rsid w:val="00266780"/>
    <w:rsid w:val="00267349"/>
    <w:rsid w:val="00267725"/>
    <w:rsid w:val="00267D08"/>
    <w:rsid w:val="00267E10"/>
    <w:rsid w:val="00270CB1"/>
    <w:rsid w:val="00271B08"/>
    <w:rsid w:val="002728E0"/>
    <w:rsid w:val="00272FC9"/>
    <w:rsid w:val="00272FE7"/>
    <w:rsid w:val="00273175"/>
    <w:rsid w:val="00273200"/>
    <w:rsid w:val="002744DC"/>
    <w:rsid w:val="00274582"/>
    <w:rsid w:val="002747C5"/>
    <w:rsid w:val="00274973"/>
    <w:rsid w:val="00274A1F"/>
    <w:rsid w:val="00274BA7"/>
    <w:rsid w:val="00274D21"/>
    <w:rsid w:val="0027520A"/>
    <w:rsid w:val="00275702"/>
    <w:rsid w:val="00276431"/>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41D0"/>
    <w:rsid w:val="00284242"/>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DCD"/>
    <w:rsid w:val="002A239C"/>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6F49"/>
    <w:rsid w:val="002A7422"/>
    <w:rsid w:val="002A745A"/>
    <w:rsid w:val="002A76FA"/>
    <w:rsid w:val="002A7C34"/>
    <w:rsid w:val="002A7E9C"/>
    <w:rsid w:val="002B05F9"/>
    <w:rsid w:val="002B1249"/>
    <w:rsid w:val="002B1F39"/>
    <w:rsid w:val="002B243C"/>
    <w:rsid w:val="002B2CEC"/>
    <w:rsid w:val="002B32A7"/>
    <w:rsid w:val="002B38DC"/>
    <w:rsid w:val="002B39D4"/>
    <w:rsid w:val="002B44CD"/>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956"/>
    <w:rsid w:val="002D3C39"/>
    <w:rsid w:val="002D3DD0"/>
    <w:rsid w:val="002D3F9A"/>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4A70"/>
    <w:rsid w:val="002E5459"/>
    <w:rsid w:val="002E54D4"/>
    <w:rsid w:val="002E55CB"/>
    <w:rsid w:val="002E5780"/>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A74"/>
    <w:rsid w:val="002F2E99"/>
    <w:rsid w:val="002F3F90"/>
    <w:rsid w:val="002F44CC"/>
    <w:rsid w:val="002F46B1"/>
    <w:rsid w:val="002F48EE"/>
    <w:rsid w:val="002F4953"/>
    <w:rsid w:val="002F4DDF"/>
    <w:rsid w:val="002F5958"/>
    <w:rsid w:val="002F5A7A"/>
    <w:rsid w:val="002F5CE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009"/>
    <w:rsid w:val="00311885"/>
    <w:rsid w:val="0031197F"/>
    <w:rsid w:val="00311D4C"/>
    <w:rsid w:val="00312343"/>
    <w:rsid w:val="003125A1"/>
    <w:rsid w:val="00312B17"/>
    <w:rsid w:val="00312F84"/>
    <w:rsid w:val="0031493D"/>
    <w:rsid w:val="00314A7B"/>
    <w:rsid w:val="00314F25"/>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69D"/>
    <w:rsid w:val="00326876"/>
    <w:rsid w:val="00326C04"/>
    <w:rsid w:val="00327BAA"/>
    <w:rsid w:val="00327C2A"/>
    <w:rsid w:val="00327F93"/>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6DC5"/>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102"/>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0FA8"/>
    <w:rsid w:val="003A167E"/>
    <w:rsid w:val="003A1917"/>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093C"/>
    <w:rsid w:val="003B168F"/>
    <w:rsid w:val="003B1754"/>
    <w:rsid w:val="003B2080"/>
    <w:rsid w:val="003B24E8"/>
    <w:rsid w:val="003B2FF6"/>
    <w:rsid w:val="003B354F"/>
    <w:rsid w:val="003B45DB"/>
    <w:rsid w:val="003B4762"/>
    <w:rsid w:val="003B49A7"/>
    <w:rsid w:val="003B5081"/>
    <w:rsid w:val="003B50D0"/>
    <w:rsid w:val="003B5139"/>
    <w:rsid w:val="003B524A"/>
    <w:rsid w:val="003B5410"/>
    <w:rsid w:val="003B5A94"/>
    <w:rsid w:val="003B6EE8"/>
    <w:rsid w:val="003B71D4"/>
    <w:rsid w:val="003B72B9"/>
    <w:rsid w:val="003C027F"/>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713A"/>
    <w:rsid w:val="003D7481"/>
    <w:rsid w:val="003D7767"/>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49D2"/>
    <w:rsid w:val="003E5A29"/>
    <w:rsid w:val="003E5BDC"/>
    <w:rsid w:val="003E6691"/>
    <w:rsid w:val="003F1938"/>
    <w:rsid w:val="003F251B"/>
    <w:rsid w:val="003F26CD"/>
    <w:rsid w:val="003F356E"/>
    <w:rsid w:val="003F357A"/>
    <w:rsid w:val="003F3F64"/>
    <w:rsid w:val="003F4C70"/>
    <w:rsid w:val="003F4F36"/>
    <w:rsid w:val="003F546B"/>
    <w:rsid w:val="003F560F"/>
    <w:rsid w:val="003F5DE0"/>
    <w:rsid w:val="003F5EBD"/>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1AF"/>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27B21"/>
    <w:rsid w:val="004300B4"/>
    <w:rsid w:val="00430291"/>
    <w:rsid w:val="00430306"/>
    <w:rsid w:val="00430AE8"/>
    <w:rsid w:val="00430CC2"/>
    <w:rsid w:val="00431328"/>
    <w:rsid w:val="004313B6"/>
    <w:rsid w:val="004314BB"/>
    <w:rsid w:val="0043181D"/>
    <w:rsid w:val="00431ED4"/>
    <w:rsid w:val="00432568"/>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0A69"/>
    <w:rsid w:val="004510A2"/>
    <w:rsid w:val="004521FB"/>
    <w:rsid w:val="00452807"/>
    <w:rsid w:val="0045283C"/>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99"/>
    <w:rsid w:val="004626E6"/>
    <w:rsid w:val="0046273A"/>
    <w:rsid w:val="00462D95"/>
    <w:rsid w:val="00464083"/>
    <w:rsid w:val="004640E5"/>
    <w:rsid w:val="00464519"/>
    <w:rsid w:val="00464CFE"/>
    <w:rsid w:val="004652C2"/>
    <w:rsid w:val="0046555C"/>
    <w:rsid w:val="00465678"/>
    <w:rsid w:val="00465A52"/>
    <w:rsid w:val="00465E6B"/>
    <w:rsid w:val="004667A9"/>
    <w:rsid w:val="004667E8"/>
    <w:rsid w:val="004668BF"/>
    <w:rsid w:val="00466D8D"/>
    <w:rsid w:val="00466E37"/>
    <w:rsid w:val="0046793F"/>
    <w:rsid w:val="0047001A"/>
    <w:rsid w:val="004705D4"/>
    <w:rsid w:val="00470DD8"/>
    <w:rsid w:val="00470EB1"/>
    <w:rsid w:val="00470F41"/>
    <w:rsid w:val="004710D5"/>
    <w:rsid w:val="00471620"/>
    <w:rsid w:val="004718A1"/>
    <w:rsid w:val="004718C6"/>
    <w:rsid w:val="00471FD1"/>
    <w:rsid w:val="004720CE"/>
    <w:rsid w:val="00472219"/>
    <w:rsid w:val="00472412"/>
    <w:rsid w:val="0047259A"/>
    <w:rsid w:val="00472659"/>
    <w:rsid w:val="0047271C"/>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0D4D"/>
    <w:rsid w:val="004911A6"/>
    <w:rsid w:val="004916B6"/>
    <w:rsid w:val="00491A51"/>
    <w:rsid w:val="00492022"/>
    <w:rsid w:val="004923CC"/>
    <w:rsid w:val="0049247E"/>
    <w:rsid w:val="00493673"/>
    <w:rsid w:val="00493D2A"/>
    <w:rsid w:val="00494413"/>
    <w:rsid w:val="004944C6"/>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0C4"/>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594"/>
    <w:rsid w:val="004A79CE"/>
    <w:rsid w:val="004A7A10"/>
    <w:rsid w:val="004A7CF4"/>
    <w:rsid w:val="004A7F3A"/>
    <w:rsid w:val="004B0329"/>
    <w:rsid w:val="004B0381"/>
    <w:rsid w:val="004B0BC0"/>
    <w:rsid w:val="004B2273"/>
    <w:rsid w:val="004B23C9"/>
    <w:rsid w:val="004B280A"/>
    <w:rsid w:val="004B43E9"/>
    <w:rsid w:val="004B4454"/>
    <w:rsid w:val="004B47EC"/>
    <w:rsid w:val="004B4E0E"/>
    <w:rsid w:val="004B5845"/>
    <w:rsid w:val="004B587A"/>
    <w:rsid w:val="004B589D"/>
    <w:rsid w:val="004B5F2B"/>
    <w:rsid w:val="004B623F"/>
    <w:rsid w:val="004B6B7D"/>
    <w:rsid w:val="004B7061"/>
    <w:rsid w:val="004B72C9"/>
    <w:rsid w:val="004B75E2"/>
    <w:rsid w:val="004C058C"/>
    <w:rsid w:val="004C0685"/>
    <w:rsid w:val="004C132D"/>
    <w:rsid w:val="004C1A27"/>
    <w:rsid w:val="004C27E3"/>
    <w:rsid w:val="004C2977"/>
    <w:rsid w:val="004C2A46"/>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C7C37"/>
    <w:rsid w:val="004D01AA"/>
    <w:rsid w:val="004D060D"/>
    <w:rsid w:val="004D0653"/>
    <w:rsid w:val="004D0C72"/>
    <w:rsid w:val="004D0F6F"/>
    <w:rsid w:val="004D15CA"/>
    <w:rsid w:val="004D1AF1"/>
    <w:rsid w:val="004D24E4"/>
    <w:rsid w:val="004D2C7D"/>
    <w:rsid w:val="004D2F7A"/>
    <w:rsid w:val="004D3636"/>
    <w:rsid w:val="004D36E1"/>
    <w:rsid w:val="004D3A01"/>
    <w:rsid w:val="004D3B0F"/>
    <w:rsid w:val="004D3B9F"/>
    <w:rsid w:val="004D3C47"/>
    <w:rsid w:val="004D3D8E"/>
    <w:rsid w:val="004D4A38"/>
    <w:rsid w:val="004D4E03"/>
    <w:rsid w:val="004D5C40"/>
    <w:rsid w:val="004D5E4F"/>
    <w:rsid w:val="004D6325"/>
    <w:rsid w:val="004D654E"/>
    <w:rsid w:val="004D6FE0"/>
    <w:rsid w:val="004D6FF6"/>
    <w:rsid w:val="004E098A"/>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4EAA"/>
    <w:rsid w:val="004F5088"/>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408"/>
    <w:rsid w:val="0050453D"/>
    <w:rsid w:val="005050F9"/>
    <w:rsid w:val="005052E9"/>
    <w:rsid w:val="00505948"/>
    <w:rsid w:val="00505A89"/>
    <w:rsid w:val="00505CBF"/>
    <w:rsid w:val="00505E00"/>
    <w:rsid w:val="0050617F"/>
    <w:rsid w:val="00506485"/>
    <w:rsid w:val="00506762"/>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CFA"/>
    <w:rsid w:val="00521D6E"/>
    <w:rsid w:val="005222E6"/>
    <w:rsid w:val="0052245E"/>
    <w:rsid w:val="00522614"/>
    <w:rsid w:val="00522672"/>
    <w:rsid w:val="005230DB"/>
    <w:rsid w:val="00523B3E"/>
    <w:rsid w:val="00524114"/>
    <w:rsid w:val="0052413C"/>
    <w:rsid w:val="00524573"/>
    <w:rsid w:val="005249AB"/>
    <w:rsid w:val="0052507D"/>
    <w:rsid w:val="0052521E"/>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81"/>
    <w:rsid w:val="005516D3"/>
    <w:rsid w:val="005529FE"/>
    <w:rsid w:val="00552A1B"/>
    <w:rsid w:val="00552C1D"/>
    <w:rsid w:val="00552C44"/>
    <w:rsid w:val="00552DFF"/>
    <w:rsid w:val="0055385D"/>
    <w:rsid w:val="00554023"/>
    <w:rsid w:val="005543BB"/>
    <w:rsid w:val="00554E8C"/>
    <w:rsid w:val="00554FAF"/>
    <w:rsid w:val="00555627"/>
    <w:rsid w:val="00555B85"/>
    <w:rsid w:val="00556C7F"/>
    <w:rsid w:val="00556E25"/>
    <w:rsid w:val="00557909"/>
    <w:rsid w:val="00557EF4"/>
    <w:rsid w:val="005601E8"/>
    <w:rsid w:val="005603E7"/>
    <w:rsid w:val="005608E8"/>
    <w:rsid w:val="005609F9"/>
    <w:rsid w:val="00561457"/>
    <w:rsid w:val="00561635"/>
    <w:rsid w:val="00561A8E"/>
    <w:rsid w:val="00562112"/>
    <w:rsid w:val="00562187"/>
    <w:rsid w:val="005621D4"/>
    <w:rsid w:val="00562434"/>
    <w:rsid w:val="005624E3"/>
    <w:rsid w:val="0056287A"/>
    <w:rsid w:val="005628BD"/>
    <w:rsid w:val="0056319D"/>
    <w:rsid w:val="0056386E"/>
    <w:rsid w:val="005640EA"/>
    <w:rsid w:val="00564CCC"/>
    <w:rsid w:val="00564DB8"/>
    <w:rsid w:val="00565200"/>
    <w:rsid w:val="00565341"/>
    <w:rsid w:val="005658F8"/>
    <w:rsid w:val="0056606C"/>
    <w:rsid w:val="0056652B"/>
    <w:rsid w:val="005665C8"/>
    <w:rsid w:val="0056696E"/>
    <w:rsid w:val="00566A19"/>
    <w:rsid w:val="00566FCA"/>
    <w:rsid w:val="0056709E"/>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A77"/>
    <w:rsid w:val="00574C65"/>
    <w:rsid w:val="00574DF4"/>
    <w:rsid w:val="00574ED8"/>
    <w:rsid w:val="00575196"/>
    <w:rsid w:val="00575366"/>
    <w:rsid w:val="0057564D"/>
    <w:rsid w:val="00575DB3"/>
    <w:rsid w:val="005764EF"/>
    <w:rsid w:val="005766CD"/>
    <w:rsid w:val="00576AE6"/>
    <w:rsid w:val="00576DC3"/>
    <w:rsid w:val="00576E47"/>
    <w:rsid w:val="00577142"/>
    <w:rsid w:val="00577394"/>
    <w:rsid w:val="00577A80"/>
    <w:rsid w:val="00577E33"/>
    <w:rsid w:val="005804A6"/>
    <w:rsid w:val="005804CE"/>
    <w:rsid w:val="00581298"/>
    <w:rsid w:val="00581395"/>
    <w:rsid w:val="00581F55"/>
    <w:rsid w:val="005822B6"/>
    <w:rsid w:val="0058252A"/>
    <w:rsid w:val="00582B8E"/>
    <w:rsid w:val="00582C49"/>
    <w:rsid w:val="00582FCC"/>
    <w:rsid w:val="00583268"/>
    <w:rsid w:val="00583502"/>
    <w:rsid w:val="0058401A"/>
    <w:rsid w:val="005845E4"/>
    <w:rsid w:val="00584AAF"/>
    <w:rsid w:val="0058548C"/>
    <w:rsid w:val="00585534"/>
    <w:rsid w:val="0058738D"/>
    <w:rsid w:val="00587F47"/>
    <w:rsid w:val="00590533"/>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0A"/>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63FE"/>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4F52"/>
    <w:rsid w:val="005B5129"/>
    <w:rsid w:val="005B52E9"/>
    <w:rsid w:val="005B5528"/>
    <w:rsid w:val="005B5F03"/>
    <w:rsid w:val="005B5F89"/>
    <w:rsid w:val="005B6290"/>
    <w:rsid w:val="005B6C85"/>
    <w:rsid w:val="005B6DC2"/>
    <w:rsid w:val="005B7547"/>
    <w:rsid w:val="005B7701"/>
    <w:rsid w:val="005B776E"/>
    <w:rsid w:val="005B7DFA"/>
    <w:rsid w:val="005C00D1"/>
    <w:rsid w:val="005C011C"/>
    <w:rsid w:val="005C0606"/>
    <w:rsid w:val="005C0BED"/>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0EA2"/>
    <w:rsid w:val="005D100F"/>
    <w:rsid w:val="005D121A"/>
    <w:rsid w:val="005D12A2"/>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EBE"/>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F9"/>
    <w:rsid w:val="00604419"/>
    <w:rsid w:val="00605211"/>
    <w:rsid w:val="00606C09"/>
    <w:rsid w:val="00606D87"/>
    <w:rsid w:val="0060714B"/>
    <w:rsid w:val="006072E9"/>
    <w:rsid w:val="006075FB"/>
    <w:rsid w:val="00607630"/>
    <w:rsid w:val="00607FA7"/>
    <w:rsid w:val="00610266"/>
    <w:rsid w:val="00610982"/>
    <w:rsid w:val="00610D87"/>
    <w:rsid w:val="00610E78"/>
    <w:rsid w:val="00611374"/>
    <w:rsid w:val="00611500"/>
    <w:rsid w:val="006117DE"/>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08D"/>
    <w:rsid w:val="00616FB0"/>
    <w:rsid w:val="006171E0"/>
    <w:rsid w:val="006174E5"/>
    <w:rsid w:val="006202EB"/>
    <w:rsid w:val="006205D1"/>
    <w:rsid w:val="00620C46"/>
    <w:rsid w:val="00620EE1"/>
    <w:rsid w:val="0062182E"/>
    <w:rsid w:val="00621B40"/>
    <w:rsid w:val="00621FFA"/>
    <w:rsid w:val="00622E2B"/>
    <w:rsid w:val="00622E31"/>
    <w:rsid w:val="006231DE"/>
    <w:rsid w:val="00623F97"/>
    <w:rsid w:val="006240C4"/>
    <w:rsid w:val="00625087"/>
    <w:rsid w:val="006255A8"/>
    <w:rsid w:val="00625700"/>
    <w:rsid w:val="00625DF1"/>
    <w:rsid w:val="00625E6C"/>
    <w:rsid w:val="00625F78"/>
    <w:rsid w:val="0062630A"/>
    <w:rsid w:val="006271E8"/>
    <w:rsid w:val="0062740D"/>
    <w:rsid w:val="0062759F"/>
    <w:rsid w:val="00627A49"/>
    <w:rsid w:val="00627B3D"/>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790"/>
    <w:rsid w:val="006357E8"/>
    <w:rsid w:val="00635992"/>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3A1E"/>
    <w:rsid w:val="00644861"/>
    <w:rsid w:val="00644B36"/>
    <w:rsid w:val="00644CEC"/>
    <w:rsid w:val="00644DF1"/>
    <w:rsid w:val="00644F45"/>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66D9A"/>
    <w:rsid w:val="00670002"/>
    <w:rsid w:val="00670254"/>
    <w:rsid w:val="00670A48"/>
    <w:rsid w:val="006710A5"/>
    <w:rsid w:val="0067144E"/>
    <w:rsid w:val="00671729"/>
    <w:rsid w:val="00671978"/>
    <w:rsid w:val="00671AD2"/>
    <w:rsid w:val="00671B60"/>
    <w:rsid w:val="006721AE"/>
    <w:rsid w:val="00672333"/>
    <w:rsid w:val="00672462"/>
    <w:rsid w:val="00672572"/>
    <w:rsid w:val="006726B6"/>
    <w:rsid w:val="0067279E"/>
    <w:rsid w:val="00672841"/>
    <w:rsid w:val="00672B29"/>
    <w:rsid w:val="0067347A"/>
    <w:rsid w:val="0067355F"/>
    <w:rsid w:val="006740BF"/>
    <w:rsid w:val="006744A4"/>
    <w:rsid w:val="006754E5"/>
    <w:rsid w:val="00675561"/>
    <w:rsid w:val="00675952"/>
    <w:rsid w:val="00675ECD"/>
    <w:rsid w:val="00676756"/>
    <w:rsid w:val="00676F33"/>
    <w:rsid w:val="006773EB"/>
    <w:rsid w:val="00677546"/>
    <w:rsid w:val="00680266"/>
    <w:rsid w:val="006808D8"/>
    <w:rsid w:val="00680A2E"/>
    <w:rsid w:val="00680D1A"/>
    <w:rsid w:val="006812F5"/>
    <w:rsid w:val="00681378"/>
    <w:rsid w:val="006815A5"/>
    <w:rsid w:val="00681651"/>
    <w:rsid w:val="00681AE3"/>
    <w:rsid w:val="00682752"/>
    <w:rsid w:val="00682AB1"/>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8C8"/>
    <w:rsid w:val="00692A4A"/>
    <w:rsid w:val="00692BCD"/>
    <w:rsid w:val="00692D21"/>
    <w:rsid w:val="00693142"/>
    <w:rsid w:val="00693148"/>
    <w:rsid w:val="00693383"/>
    <w:rsid w:val="00693499"/>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C042E"/>
    <w:rsid w:val="006C0B06"/>
    <w:rsid w:val="006C1CD7"/>
    <w:rsid w:val="006C2499"/>
    <w:rsid w:val="006C24CF"/>
    <w:rsid w:val="006C259E"/>
    <w:rsid w:val="006C2FD6"/>
    <w:rsid w:val="006C339A"/>
    <w:rsid w:val="006C358D"/>
    <w:rsid w:val="006C36A7"/>
    <w:rsid w:val="006C36B5"/>
    <w:rsid w:val="006C3AD3"/>
    <w:rsid w:val="006C3C44"/>
    <w:rsid w:val="006C4886"/>
    <w:rsid w:val="006C4E9C"/>
    <w:rsid w:val="006C51AE"/>
    <w:rsid w:val="006C523D"/>
    <w:rsid w:val="006C574A"/>
    <w:rsid w:val="006C5D57"/>
    <w:rsid w:val="006C6791"/>
    <w:rsid w:val="006C7978"/>
    <w:rsid w:val="006C7FEB"/>
    <w:rsid w:val="006D0614"/>
    <w:rsid w:val="006D07DD"/>
    <w:rsid w:val="006D0BF5"/>
    <w:rsid w:val="006D13C4"/>
    <w:rsid w:val="006D1463"/>
    <w:rsid w:val="006D1C05"/>
    <w:rsid w:val="006D1D1E"/>
    <w:rsid w:val="006D24B1"/>
    <w:rsid w:val="006D2E81"/>
    <w:rsid w:val="006D3069"/>
    <w:rsid w:val="006D3D29"/>
    <w:rsid w:val="006D4032"/>
    <w:rsid w:val="006D4F57"/>
    <w:rsid w:val="006D54F7"/>
    <w:rsid w:val="006D6B0D"/>
    <w:rsid w:val="006D75E1"/>
    <w:rsid w:val="006D774D"/>
    <w:rsid w:val="006D7B6B"/>
    <w:rsid w:val="006E0504"/>
    <w:rsid w:val="006E0CFA"/>
    <w:rsid w:val="006E18C1"/>
    <w:rsid w:val="006E1A09"/>
    <w:rsid w:val="006E1ADF"/>
    <w:rsid w:val="006E23A6"/>
    <w:rsid w:val="006E28E4"/>
    <w:rsid w:val="006E2D15"/>
    <w:rsid w:val="006E2F94"/>
    <w:rsid w:val="006E307C"/>
    <w:rsid w:val="006E317D"/>
    <w:rsid w:val="006E45D9"/>
    <w:rsid w:val="006E48FF"/>
    <w:rsid w:val="006E4A0A"/>
    <w:rsid w:val="006E550A"/>
    <w:rsid w:val="006E5611"/>
    <w:rsid w:val="006E5E46"/>
    <w:rsid w:val="006E66C9"/>
    <w:rsid w:val="006E69EE"/>
    <w:rsid w:val="006E7162"/>
    <w:rsid w:val="006E7D2B"/>
    <w:rsid w:val="006F080E"/>
    <w:rsid w:val="006F0956"/>
    <w:rsid w:val="006F0A05"/>
    <w:rsid w:val="006F0C41"/>
    <w:rsid w:val="006F1632"/>
    <w:rsid w:val="006F1649"/>
    <w:rsid w:val="006F164C"/>
    <w:rsid w:val="006F188A"/>
    <w:rsid w:val="006F23A5"/>
    <w:rsid w:val="006F2535"/>
    <w:rsid w:val="006F321E"/>
    <w:rsid w:val="006F3371"/>
    <w:rsid w:val="006F40B3"/>
    <w:rsid w:val="006F42B0"/>
    <w:rsid w:val="006F4F7A"/>
    <w:rsid w:val="006F5051"/>
    <w:rsid w:val="006F5188"/>
    <w:rsid w:val="006F56EE"/>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B70"/>
    <w:rsid w:val="00704D81"/>
    <w:rsid w:val="00704D8F"/>
    <w:rsid w:val="00705905"/>
    <w:rsid w:val="007059D4"/>
    <w:rsid w:val="00706066"/>
    <w:rsid w:val="007069A4"/>
    <w:rsid w:val="00706A9B"/>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541"/>
    <w:rsid w:val="00726C18"/>
    <w:rsid w:val="00726D5C"/>
    <w:rsid w:val="00726D85"/>
    <w:rsid w:val="0072777D"/>
    <w:rsid w:val="00727897"/>
    <w:rsid w:val="00727F99"/>
    <w:rsid w:val="007300BF"/>
    <w:rsid w:val="0073046E"/>
    <w:rsid w:val="007304D0"/>
    <w:rsid w:val="00730B8C"/>
    <w:rsid w:val="00730D9F"/>
    <w:rsid w:val="00731647"/>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3A9"/>
    <w:rsid w:val="00736540"/>
    <w:rsid w:val="00736C82"/>
    <w:rsid w:val="00736D92"/>
    <w:rsid w:val="007377E3"/>
    <w:rsid w:val="00737CD5"/>
    <w:rsid w:val="00737F40"/>
    <w:rsid w:val="007408F6"/>
    <w:rsid w:val="00740C89"/>
    <w:rsid w:val="007424E8"/>
    <w:rsid w:val="00742769"/>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57EFC"/>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9CE"/>
    <w:rsid w:val="00765E1B"/>
    <w:rsid w:val="00765EA7"/>
    <w:rsid w:val="00766034"/>
    <w:rsid w:val="0076623E"/>
    <w:rsid w:val="00766241"/>
    <w:rsid w:val="0076662A"/>
    <w:rsid w:val="00766842"/>
    <w:rsid w:val="00766C58"/>
    <w:rsid w:val="00767921"/>
    <w:rsid w:val="00767A6C"/>
    <w:rsid w:val="00767C7F"/>
    <w:rsid w:val="007714D0"/>
    <w:rsid w:val="00772039"/>
    <w:rsid w:val="007725BE"/>
    <w:rsid w:val="0077288E"/>
    <w:rsid w:val="00772E0F"/>
    <w:rsid w:val="00773727"/>
    <w:rsid w:val="00773DB2"/>
    <w:rsid w:val="00773EC1"/>
    <w:rsid w:val="00774230"/>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477E"/>
    <w:rsid w:val="007864FD"/>
    <w:rsid w:val="007869B4"/>
    <w:rsid w:val="00786A04"/>
    <w:rsid w:val="00787168"/>
    <w:rsid w:val="00787313"/>
    <w:rsid w:val="007873EC"/>
    <w:rsid w:val="0078767D"/>
    <w:rsid w:val="00787988"/>
    <w:rsid w:val="00790319"/>
    <w:rsid w:val="0079066E"/>
    <w:rsid w:val="00791013"/>
    <w:rsid w:val="007912FD"/>
    <w:rsid w:val="00791551"/>
    <w:rsid w:val="00792156"/>
    <w:rsid w:val="00792A16"/>
    <w:rsid w:val="00793FDD"/>
    <w:rsid w:val="00794D67"/>
    <w:rsid w:val="00794F29"/>
    <w:rsid w:val="00795592"/>
    <w:rsid w:val="00795DB1"/>
    <w:rsid w:val="007961FC"/>
    <w:rsid w:val="007962A3"/>
    <w:rsid w:val="0079751D"/>
    <w:rsid w:val="007976FA"/>
    <w:rsid w:val="007A062E"/>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5C6B"/>
    <w:rsid w:val="007B6754"/>
    <w:rsid w:val="007B7821"/>
    <w:rsid w:val="007B7A43"/>
    <w:rsid w:val="007B7C90"/>
    <w:rsid w:val="007C03F9"/>
    <w:rsid w:val="007C05BB"/>
    <w:rsid w:val="007C05F8"/>
    <w:rsid w:val="007C0824"/>
    <w:rsid w:val="007C0F83"/>
    <w:rsid w:val="007C124B"/>
    <w:rsid w:val="007C18D5"/>
    <w:rsid w:val="007C198F"/>
    <w:rsid w:val="007C1B97"/>
    <w:rsid w:val="007C214F"/>
    <w:rsid w:val="007C21E8"/>
    <w:rsid w:val="007C21FD"/>
    <w:rsid w:val="007C2FA6"/>
    <w:rsid w:val="007C3140"/>
    <w:rsid w:val="007C329D"/>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30"/>
    <w:rsid w:val="007C645F"/>
    <w:rsid w:val="007C6472"/>
    <w:rsid w:val="007C68EA"/>
    <w:rsid w:val="007C727E"/>
    <w:rsid w:val="007D07BC"/>
    <w:rsid w:val="007D0EFB"/>
    <w:rsid w:val="007D13E1"/>
    <w:rsid w:val="007D1A74"/>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AD0"/>
    <w:rsid w:val="007E0D27"/>
    <w:rsid w:val="007E1B77"/>
    <w:rsid w:val="007E1BB3"/>
    <w:rsid w:val="007E219A"/>
    <w:rsid w:val="007E2621"/>
    <w:rsid w:val="007E2750"/>
    <w:rsid w:val="007E280F"/>
    <w:rsid w:val="007E2FEE"/>
    <w:rsid w:val="007E33F7"/>
    <w:rsid w:val="007E3998"/>
    <w:rsid w:val="007E41C4"/>
    <w:rsid w:val="007E4350"/>
    <w:rsid w:val="007E4C7D"/>
    <w:rsid w:val="007E6CF4"/>
    <w:rsid w:val="007E7045"/>
    <w:rsid w:val="007E713D"/>
    <w:rsid w:val="007F0565"/>
    <w:rsid w:val="007F05CA"/>
    <w:rsid w:val="007F05E2"/>
    <w:rsid w:val="007F128E"/>
    <w:rsid w:val="007F15B0"/>
    <w:rsid w:val="007F16EE"/>
    <w:rsid w:val="007F1765"/>
    <w:rsid w:val="007F17F0"/>
    <w:rsid w:val="007F1D9C"/>
    <w:rsid w:val="007F240D"/>
    <w:rsid w:val="007F2454"/>
    <w:rsid w:val="007F24FE"/>
    <w:rsid w:val="007F253D"/>
    <w:rsid w:val="007F25DB"/>
    <w:rsid w:val="007F277A"/>
    <w:rsid w:val="007F30C8"/>
    <w:rsid w:val="007F3E84"/>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9F4"/>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EDE"/>
    <w:rsid w:val="008142F8"/>
    <w:rsid w:val="00814DBB"/>
    <w:rsid w:val="00814ECC"/>
    <w:rsid w:val="00815392"/>
    <w:rsid w:val="00815570"/>
    <w:rsid w:val="008162B4"/>
    <w:rsid w:val="008162E9"/>
    <w:rsid w:val="00816442"/>
    <w:rsid w:val="008167C6"/>
    <w:rsid w:val="00816AEF"/>
    <w:rsid w:val="00816CFC"/>
    <w:rsid w:val="0081750B"/>
    <w:rsid w:val="0081769A"/>
    <w:rsid w:val="0081785D"/>
    <w:rsid w:val="00820094"/>
    <w:rsid w:val="0082063A"/>
    <w:rsid w:val="00820FCC"/>
    <w:rsid w:val="00821260"/>
    <w:rsid w:val="0082157B"/>
    <w:rsid w:val="00821890"/>
    <w:rsid w:val="00821A38"/>
    <w:rsid w:val="00822A8D"/>
    <w:rsid w:val="00822B01"/>
    <w:rsid w:val="00822F94"/>
    <w:rsid w:val="00823059"/>
    <w:rsid w:val="00823176"/>
    <w:rsid w:val="00823F8B"/>
    <w:rsid w:val="008241C9"/>
    <w:rsid w:val="00824571"/>
    <w:rsid w:val="00824804"/>
    <w:rsid w:val="00824F82"/>
    <w:rsid w:val="00826001"/>
    <w:rsid w:val="0082602A"/>
    <w:rsid w:val="0082615A"/>
    <w:rsid w:val="008261D5"/>
    <w:rsid w:val="00826BAB"/>
    <w:rsid w:val="00827136"/>
    <w:rsid w:val="008276C1"/>
    <w:rsid w:val="0082796B"/>
    <w:rsid w:val="00830039"/>
    <w:rsid w:val="00830856"/>
    <w:rsid w:val="008309B6"/>
    <w:rsid w:val="008309CB"/>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3D8"/>
    <w:rsid w:val="00840F72"/>
    <w:rsid w:val="00841347"/>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47D86"/>
    <w:rsid w:val="008502C2"/>
    <w:rsid w:val="0085077C"/>
    <w:rsid w:val="00850960"/>
    <w:rsid w:val="00850CE7"/>
    <w:rsid w:val="008513DE"/>
    <w:rsid w:val="00852075"/>
    <w:rsid w:val="00852237"/>
    <w:rsid w:val="00852ADF"/>
    <w:rsid w:val="00852E9D"/>
    <w:rsid w:val="00852EB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0F2"/>
    <w:rsid w:val="00856387"/>
    <w:rsid w:val="00856B4F"/>
    <w:rsid w:val="00857959"/>
    <w:rsid w:val="00857E70"/>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705"/>
    <w:rsid w:val="00867E60"/>
    <w:rsid w:val="00870F38"/>
    <w:rsid w:val="00870F7B"/>
    <w:rsid w:val="00871955"/>
    <w:rsid w:val="0087202E"/>
    <w:rsid w:val="00872BBB"/>
    <w:rsid w:val="008734DB"/>
    <w:rsid w:val="008738DF"/>
    <w:rsid w:val="008740CA"/>
    <w:rsid w:val="008740F0"/>
    <w:rsid w:val="0087566F"/>
    <w:rsid w:val="00876688"/>
    <w:rsid w:val="0087773D"/>
    <w:rsid w:val="00877ABA"/>
    <w:rsid w:val="008801CD"/>
    <w:rsid w:val="00880B21"/>
    <w:rsid w:val="00880B36"/>
    <w:rsid w:val="00880F8E"/>
    <w:rsid w:val="00881154"/>
    <w:rsid w:val="00881EDC"/>
    <w:rsid w:val="00882408"/>
    <w:rsid w:val="00882703"/>
    <w:rsid w:val="00884B35"/>
    <w:rsid w:val="00884FAB"/>
    <w:rsid w:val="00885B82"/>
    <w:rsid w:val="00885C12"/>
    <w:rsid w:val="00885D17"/>
    <w:rsid w:val="00885D7A"/>
    <w:rsid w:val="00885E07"/>
    <w:rsid w:val="008864E2"/>
    <w:rsid w:val="00886A29"/>
    <w:rsid w:val="00886E68"/>
    <w:rsid w:val="00887CCE"/>
    <w:rsid w:val="00890337"/>
    <w:rsid w:val="00891002"/>
    <w:rsid w:val="008919C3"/>
    <w:rsid w:val="00891D4F"/>
    <w:rsid w:val="00891F37"/>
    <w:rsid w:val="0089224B"/>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3FD"/>
    <w:rsid w:val="008C26EE"/>
    <w:rsid w:val="008C27DA"/>
    <w:rsid w:val="008C2A66"/>
    <w:rsid w:val="008C2C43"/>
    <w:rsid w:val="008C3060"/>
    <w:rsid w:val="008C3967"/>
    <w:rsid w:val="008C3BCB"/>
    <w:rsid w:val="008C424C"/>
    <w:rsid w:val="008C4303"/>
    <w:rsid w:val="008C4C0D"/>
    <w:rsid w:val="008C4E07"/>
    <w:rsid w:val="008C51C0"/>
    <w:rsid w:val="008C56BA"/>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4BB"/>
    <w:rsid w:val="008D6906"/>
    <w:rsid w:val="008D6E6B"/>
    <w:rsid w:val="008D78A4"/>
    <w:rsid w:val="008D7D85"/>
    <w:rsid w:val="008E0083"/>
    <w:rsid w:val="008E078C"/>
    <w:rsid w:val="008E0D8D"/>
    <w:rsid w:val="008E11D6"/>
    <w:rsid w:val="008E135B"/>
    <w:rsid w:val="008E1C7E"/>
    <w:rsid w:val="008E2551"/>
    <w:rsid w:val="008E29D1"/>
    <w:rsid w:val="008E2AD5"/>
    <w:rsid w:val="008E2BBD"/>
    <w:rsid w:val="008E2CFA"/>
    <w:rsid w:val="008E2E55"/>
    <w:rsid w:val="008E2FAB"/>
    <w:rsid w:val="008E32AB"/>
    <w:rsid w:val="008E352D"/>
    <w:rsid w:val="008E40BF"/>
    <w:rsid w:val="008E473C"/>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A76"/>
    <w:rsid w:val="008F3ED2"/>
    <w:rsid w:val="008F41B9"/>
    <w:rsid w:val="008F4D88"/>
    <w:rsid w:val="008F5C98"/>
    <w:rsid w:val="008F5FA9"/>
    <w:rsid w:val="008F651F"/>
    <w:rsid w:val="008F6DDC"/>
    <w:rsid w:val="008F7703"/>
    <w:rsid w:val="008F7F53"/>
    <w:rsid w:val="0090007C"/>
    <w:rsid w:val="00900211"/>
    <w:rsid w:val="0090095C"/>
    <w:rsid w:val="00900BF0"/>
    <w:rsid w:val="0090158F"/>
    <w:rsid w:val="0090159A"/>
    <w:rsid w:val="00901A12"/>
    <w:rsid w:val="00901A3A"/>
    <w:rsid w:val="00901CBA"/>
    <w:rsid w:val="009022A5"/>
    <w:rsid w:val="009031F0"/>
    <w:rsid w:val="009032A2"/>
    <w:rsid w:val="00904146"/>
    <w:rsid w:val="00904268"/>
    <w:rsid w:val="00904632"/>
    <w:rsid w:val="00904760"/>
    <w:rsid w:val="00904B61"/>
    <w:rsid w:val="00904CD4"/>
    <w:rsid w:val="00904F30"/>
    <w:rsid w:val="00905F87"/>
    <w:rsid w:val="0090647D"/>
    <w:rsid w:val="009067FF"/>
    <w:rsid w:val="00906DA7"/>
    <w:rsid w:val="00906FAA"/>
    <w:rsid w:val="009070C6"/>
    <w:rsid w:val="00907370"/>
    <w:rsid w:val="00907505"/>
    <w:rsid w:val="009078FC"/>
    <w:rsid w:val="00907B20"/>
    <w:rsid w:val="00907CAD"/>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A86"/>
    <w:rsid w:val="00922D72"/>
    <w:rsid w:val="00923075"/>
    <w:rsid w:val="009234AF"/>
    <w:rsid w:val="00923D84"/>
    <w:rsid w:val="00924254"/>
    <w:rsid w:val="0092475A"/>
    <w:rsid w:val="00924948"/>
    <w:rsid w:val="00924DDE"/>
    <w:rsid w:val="00924FE8"/>
    <w:rsid w:val="00925463"/>
    <w:rsid w:val="009255C9"/>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B1A"/>
    <w:rsid w:val="00935CD5"/>
    <w:rsid w:val="00935E2D"/>
    <w:rsid w:val="00935E92"/>
    <w:rsid w:val="009364B0"/>
    <w:rsid w:val="00936544"/>
    <w:rsid w:val="0093797B"/>
    <w:rsid w:val="00937D61"/>
    <w:rsid w:val="00937DE8"/>
    <w:rsid w:val="00940698"/>
    <w:rsid w:val="0094081F"/>
    <w:rsid w:val="00940943"/>
    <w:rsid w:val="00940E5B"/>
    <w:rsid w:val="00941A57"/>
    <w:rsid w:val="00941C78"/>
    <w:rsid w:val="00942480"/>
    <w:rsid w:val="00942966"/>
    <w:rsid w:val="00942D5A"/>
    <w:rsid w:val="00943662"/>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15E"/>
    <w:rsid w:val="0095520A"/>
    <w:rsid w:val="0095521D"/>
    <w:rsid w:val="0095529F"/>
    <w:rsid w:val="00955616"/>
    <w:rsid w:val="00956194"/>
    <w:rsid w:val="0095624E"/>
    <w:rsid w:val="00956BCE"/>
    <w:rsid w:val="00957A97"/>
    <w:rsid w:val="00957F50"/>
    <w:rsid w:val="009600EE"/>
    <w:rsid w:val="009603E1"/>
    <w:rsid w:val="00960AA8"/>
    <w:rsid w:val="00960C70"/>
    <w:rsid w:val="00960F59"/>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5E3"/>
    <w:rsid w:val="00966E0A"/>
    <w:rsid w:val="00966E2F"/>
    <w:rsid w:val="00967220"/>
    <w:rsid w:val="00967333"/>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A28"/>
    <w:rsid w:val="00984F04"/>
    <w:rsid w:val="0098504F"/>
    <w:rsid w:val="00985275"/>
    <w:rsid w:val="00986AD1"/>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8D2"/>
    <w:rsid w:val="00994B89"/>
    <w:rsid w:val="00994F69"/>
    <w:rsid w:val="0099505F"/>
    <w:rsid w:val="00995080"/>
    <w:rsid w:val="00995877"/>
    <w:rsid w:val="00995C7E"/>
    <w:rsid w:val="0099634A"/>
    <w:rsid w:val="00996ACD"/>
    <w:rsid w:val="00996D12"/>
    <w:rsid w:val="009971A0"/>
    <w:rsid w:val="0099749B"/>
    <w:rsid w:val="009975D3"/>
    <w:rsid w:val="009A0C4E"/>
    <w:rsid w:val="009A0E09"/>
    <w:rsid w:val="009A1534"/>
    <w:rsid w:val="009A1A62"/>
    <w:rsid w:val="009A1B7F"/>
    <w:rsid w:val="009A203B"/>
    <w:rsid w:val="009A2AB9"/>
    <w:rsid w:val="009A37D7"/>
    <w:rsid w:val="009A3DC5"/>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3C0"/>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BF9"/>
    <w:rsid w:val="009E0D1D"/>
    <w:rsid w:val="009E1ACB"/>
    <w:rsid w:val="009E1DE1"/>
    <w:rsid w:val="009E22D5"/>
    <w:rsid w:val="009E2FD9"/>
    <w:rsid w:val="009E31C2"/>
    <w:rsid w:val="009E386C"/>
    <w:rsid w:val="009E3B0A"/>
    <w:rsid w:val="009E40C0"/>
    <w:rsid w:val="009E4A91"/>
    <w:rsid w:val="009E5084"/>
    <w:rsid w:val="009E5757"/>
    <w:rsid w:val="009E6448"/>
    <w:rsid w:val="009E69AF"/>
    <w:rsid w:val="009E74E7"/>
    <w:rsid w:val="009E78B5"/>
    <w:rsid w:val="009E7BBE"/>
    <w:rsid w:val="009F03F9"/>
    <w:rsid w:val="009F0826"/>
    <w:rsid w:val="009F097F"/>
    <w:rsid w:val="009F0F19"/>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5BA0"/>
    <w:rsid w:val="00A06092"/>
    <w:rsid w:val="00A06129"/>
    <w:rsid w:val="00A06271"/>
    <w:rsid w:val="00A0661E"/>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A3A"/>
    <w:rsid w:val="00A1327C"/>
    <w:rsid w:val="00A132D6"/>
    <w:rsid w:val="00A1446B"/>
    <w:rsid w:val="00A15011"/>
    <w:rsid w:val="00A150A2"/>
    <w:rsid w:val="00A154AD"/>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7868"/>
    <w:rsid w:val="00A278AA"/>
    <w:rsid w:val="00A27A2B"/>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A47"/>
    <w:rsid w:val="00A33EFD"/>
    <w:rsid w:val="00A341C8"/>
    <w:rsid w:val="00A348FC"/>
    <w:rsid w:val="00A34ADF"/>
    <w:rsid w:val="00A34B64"/>
    <w:rsid w:val="00A354BF"/>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5A7"/>
    <w:rsid w:val="00A41E1C"/>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34F"/>
    <w:rsid w:val="00A52885"/>
    <w:rsid w:val="00A5293A"/>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0B4"/>
    <w:rsid w:val="00A62271"/>
    <w:rsid w:val="00A6295C"/>
    <w:rsid w:val="00A637C2"/>
    <w:rsid w:val="00A64269"/>
    <w:rsid w:val="00A64E3E"/>
    <w:rsid w:val="00A6534B"/>
    <w:rsid w:val="00A65880"/>
    <w:rsid w:val="00A6620C"/>
    <w:rsid w:val="00A66A59"/>
    <w:rsid w:val="00A67369"/>
    <w:rsid w:val="00A67785"/>
    <w:rsid w:val="00A67F29"/>
    <w:rsid w:val="00A702F0"/>
    <w:rsid w:val="00A70BDD"/>
    <w:rsid w:val="00A720E6"/>
    <w:rsid w:val="00A722B5"/>
    <w:rsid w:val="00A730D3"/>
    <w:rsid w:val="00A735D5"/>
    <w:rsid w:val="00A73705"/>
    <w:rsid w:val="00A73CB8"/>
    <w:rsid w:val="00A74642"/>
    <w:rsid w:val="00A7470D"/>
    <w:rsid w:val="00A75824"/>
    <w:rsid w:val="00A76F93"/>
    <w:rsid w:val="00A7708D"/>
    <w:rsid w:val="00A77117"/>
    <w:rsid w:val="00A7749A"/>
    <w:rsid w:val="00A77D65"/>
    <w:rsid w:val="00A77E9A"/>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4E"/>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0D58"/>
    <w:rsid w:val="00AC153E"/>
    <w:rsid w:val="00AC1D99"/>
    <w:rsid w:val="00AC216B"/>
    <w:rsid w:val="00AC26DE"/>
    <w:rsid w:val="00AC2ED8"/>
    <w:rsid w:val="00AC3070"/>
    <w:rsid w:val="00AC3156"/>
    <w:rsid w:val="00AC3467"/>
    <w:rsid w:val="00AC3809"/>
    <w:rsid w:val="00AC4219"/>
    <w:rsid w:val="00AC4634"/>
    <w:rsid w:val="00AC4F19"/>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B2B"/>
    <w:rsid w:val="00AD6D03"/>
    <w:rsid w:val="00AD70C8"/>
    <w:rsid w:val="00AD7747"/>
    <w:rsid w:val="00AD7C87"/>
    <w:rsid w:val="00AE040A"/>
    <w:rsid w:val="00AE08FA"/>
    <w:rsid w:val="00AE18B2"/>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6FC"/>
    <w:rsid w:val="00B04A59"/>
    <w:rsid w:val="00B04E19"/>
    <w:rsid w:val="00B04E7A"/>
    <w:rsid w:val="00B05164"/>
    <w:rsid w:val="00B05412"/>
    <w:rsid w:val="00B054B5"/>
    <w:rsid w:val="00B05967"/>
    <w:rsid w:val="00B05F41"/>
    <w:rsid w:val="00B05FAD"/>
    <w:rsid w:val="00B060ED"/>
    <w:rsid w:val="00B06341"/>
    <w:rsid w:val="00B06875"/>
    <w:rsid w:val="00B06BF1"/>
    <w:rsid w:val="00B0711B"/>
    <w:rsid w:val="00B07F2A"/>
    <w:rsid w:val="00B10580"/>
    <w:rsid w:val="00B10710"/>
    <w:rsid w:val="00B1072D"/>
    <w:rsid w:val="00B10A93"/>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00D"/>
    <w:rsid w:val="00B1641D"/>
    <w:rsid w:val="00B16537"/>
    <w:rsid w:val="00B16B12"/>
    <w:rsid w:val="00B1724E"/>
    <w:rsid w:val="00B17254"/>
    <w:rsid w:val="00B17792"/>
    <w:rsid w:val="00B17D62"/>
    <w:rsid w:val="00B201BE"/>
    <w:rsid w:val="00B20941"/>
    <w:rsid w:val="00B20F70"/>
    <w:rsid w:val="00B2132B"/>
    <w:rsid w:val="00B217D1"/>
    <w:rsid w:val="00B21903"/>
    <w:rsid w:val="00B2236F"/>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2E6"/>
    <w:rsid w:val="00B30302"/>
    <w:rsid w:val="00B304AC"/>
    <w:rsid w:val="00B309C6"/>
    <w:rsid w:val="00B311E6"/>
    <w:rsid w:val="00B312EA"/>
    <w:rsid w:val="00B3134B"/>
    <w:rsid w:val="00B313EB"/>
    <w:rsid w:val="00B31CF9"/>
    <w:rsid w:val="00B3203B"/>
    <w:rsid w:val="00B327A3"/>
    <w:rsid w:val="00B32CCE"/>
    <w:rsid w:val="00B33AE2"/>
    <w:rsid w:val="00B33D6B"/>
    <w:rsid w:val="00B343C4"/>
    <w:rsid w:val="00B3460B"/>
    <w:rsid w:val="00B35272"/>
    <w:rsid w:val="00B352D8"/>
    <w:rsid w:val="00B36212"/>
    <w:rsid w:val="00B366EF"/>
    <w:rsid w:val="00B36A6F"/>
    <w:rsid w:val="00B36C2F"/>
    <w:rsid w:val="00B36ECF"/>
    <w:rsid w:val="00B373D8"/>
    <w:rsid w:val="00B400D1"/>
    <w:rsid w:val="00B406C2"/>
    <w:rsid w:val="00B408B7"/>
    <w:rsid w:val="00B40A85"/>
    <w:rsid w:val="00B40C55"/>
    <w:rsid w:val="00B40F03"/>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6D3"/>
    <w:rsid w:val="00B47D2D"/>
    <w:rsid w:val="00B47D7F"/>
    <w:rsid w:val="00B47DDD"/>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70F"/>
    <w:rsid w:val="00B56A4F"/>
    <w:rsid w:val="00B56E97"/>
    <w:rsid w:val="00B5715F"/>
    <w:rsid w:val="00B5731F"/>
    <w:rsid w:val="00B576FD"/>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AD3"/>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D02"/>
    <w:rsid w:val="00B93139"/>
    <w:rsid w:val="00B931FA"/>
    <w:rsid w:val="00B93206"/>
    <w:rsid w:val="00B93DC9"/>
    <w:rsid w:val="00B93F9F"/>
    <w:rsid w:val="00B95366"/>
    <w:rsid w:val="00B957DC"/>
    <w:rsid w:val="00B95A3E"/>
    <w:rsid w:val="00B95EA2"/>
    <w:rsid w:val="00B95EB4"/>
    <w:rsid w:val="00B96115"/>
    <w:rsid w:val="00B963AA"/>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0B"/>
    <w:rsid w:val="00BC39B1"/>
    <w:rsid w:val="00BC4255"/>
    <w:rsid w:val="00BC4A44"/>
    <w:rsid w:val="00BC4C29"/>
    <w:rsid w:val="00BC4FD2"/>
    <w:rsid w:val="00BC5360"/>
    <w:rsid w:val="00BC5612"/>
    <w:rsid w:val="00BC574B"/>
    <w:rsid w:val="00BC57AD"/>
    <w:rsid w:val="00BC5BC0"/>
    <w:rsid w:val="00BC5E5B"/>
    <w:rsid w:val="00BC62B2"/>
    <w:rsid w:val="00BC6599"/>
    <w:rsid w:val="00BC7790"/>
    <w:rsid w:val="00BC7871"/>
    <w:rsid w:val="00BC7E5B"/>
    <w:rsid w:val="00BD0222"/>
    <w:rsid w:val="00BD032D"/>
    <w:rsid w:val="00BD0499"/>
    <w:rsid w:val="00BD0BAE"/>
    <w:rsid w:val="00BD0D16"/>
    <w:rsid w:val="00BD1585"/>
    <w:rsid w:val="00BD1E54"/>
    <w:rsid w:val="00BD238C"/>
    <w:rsid w:val="00BD240B"/>
    <w:rsid w:val="00BD24BD"/>
    <w:rsid w:val="00BD26B2"/>
    <w:rsid w:val="00BD27B2"/>
    <w:rsid w:val="00BD2C35"/>
    <w:rsid w:val="00BD32B8"/>
    <w:rsid w:val="00BD34A6"/>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0D92"/>
    <w:rsid w:val="00BE13D8"/>
    <w:rsid w:val="00BE17FD"/>
    <w:rsid w:val="00BE18E2"/>
    <w:rsid w:val="00BE2320"/>
    <w:rsid w:val="00BE2D93"/>
    <w:rsid w:val="00BE3700"/>
    <w:rsid w:val="00BE374D"/>
    <w:rsid w:val="00BE3F7A"/>
    <w:rsid w:val="00BE4402"/>
    <w:rsid w:val="00BE44A6"/>
    <w:rsid w:val="00BE4847"/>
    <w:rsid w:val="00BE4D02"/>
    <w:rsid w:val="00BE4D51"/>
    <w:rsid w:val="00BE4E3E"/>
    <w:rsid w:val="00BE520A"/>
    <w:rsid w:val="00BE6490"/>
    <w:rsid w:val="00BE652B"/>
    <w:rsid w:val="00BE665F"/>
    <w:rsid w:val="00BE6797"/>
    <w:rsid w:val="00BE6A64"/>
    <w:rsid w:val="00BE6D95"/>
    <w:rsid w:val="00BE7321"/>
    <w:rsid w:val="00BF022C"/>
    <w:rsid w:val="00BF0655"/>
    <w:rsid w:val="00BF1BF2"/>
    <w:rsid w:val="00BF2649"/>
    <w:rsid w:val="00BF2AE8"/>
    <w:rsid w:val="00BF32A3"/>
    <w:rsid w:val="00BF32BD"/>
    <w:rsid w:val="00BF350C"/>
    <w:rsid w:val="00BF4897"/>
    <w:rsid w:val="00BF4B2E"/>
    <w:rsid w:val="00BF4D1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DB6"/>
    <w:rsid w:val="00C03595"/>
    <w:rsid w:val="00C037B1"/>
    <w:rsid w:val="00C038B6"/>
    <w:rsid w:val="00C03A88"/>
    <w:rsid w:val="00C03F64"/>
    <w:rsid w:val="00C041EB"/>
    <w:rsid w:val="00C04A12"/>
    <w:rsid w:val="00C04D0A"/>
    <w:rsid w:val="00C05DD1"/>
    <w:rsid w:val="00C05E53"/>
    <w:rsid w:val="00C06251"/>
    <w:rsid w:val="00C0666B"/>
    <w:rsid w:val="00C06DF6"/>
    <w:rsid w:val="00C07009"/>
    <w:rsid w:val="00C07D07"/>
    <w:rsid w:val="00C07E7A"/>
    <w:rsid w:val="00C103E1"/>
    <w:rsid w:val="00C104BB"/>
    <w:rsid w:val="00C1102A"/>
    <w:rsid w:val="00C1120F"/>
    <w:rsid w:val="00C114F3"/>
    <w:rsid w:val="00C12247"/>
    <w:rsid w:val="00C126D0"/>
    <w:rsid w:val="00C12CA0"/>
    <w:rsid w:val="00C12CD4"/>
    <w:rsid w:val="00C12DBF"/>
    <w:rsid w:val="00C12E24"/>
    <w:rsid w:val="00C13B78"/>
    <w:rsid w:val="00C143BD"/>
    <w:rsid w:val="00C14C9D"/>
    <w:rsid w:val="00C14EC4"/>
    <w:rsid w:val="00C14FE1"/>
    <w:rsid w:val="00C15808"/>
    <w:rsid w:val="00C15BF5"/>
    <w:rsid w:val="00C163D5"/>
    <w:rsid w:val="00C1651C"/>
    <w:rsid w:val="00C16CDB"/>
    <w:rsid w:val="00C1778F"/>
    <w:rsid w:val="00C1788E"/>
    <w:rsid w:val="00C17979"/>
    <w:rsid w:val="00C17C3E"/>
    <w:rsid w:val="00C17D85"/>
    <w:rsid w:val="00C202E2"/>
    <w:rsid w:val="00C20404"/>
    <w:rsid w:val="00C2052D"/>
    <w:rsid w:val="00C20B10"/>
    <w:rsid w:val="00C20EFB"/>
    <w:rsid w:val="00C21C9E"/>
    <w:rsid w:val="00C21FBA"/>
    <w:rsid w:val="00C2233A"/>
    <w:rsid w:val="00C22594"/>
    <w:rsid w:val="00C22E14"/>
    <w:rsid w:val="00C22FE5"/>
    <w:rsid w:val="00C22FEF"/>
    <w:rsid w:val="00C231DF"/>
    <w:rsid w:val="00C23579"/>
    <w:rsid w:val="00C23926"/>
    <w:rsid w:val="00C2392A"/>
    <w:rsid w:val="00C23B19"/>
    <w:rsid w:val="00C23C25"/>
    <w:rsid w:val="00C240D5"/>
    <w:rsid w:val="00C248BE"/>
    <w:rsid w:val="00C24928"/>
    <w:rsid w:val="00C24A8C"/>
    <w:rsid w:val="00C24AA0"/>
    <w:rsid w:val="00C24D05"/>
    <w:rsid w:val="00C252AC"/>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5589"/>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C93"/>
    <w:rsid w:val="00C46F16"/>
    <w:rsid w:val="00C47D03"/>
    <w:rsid w:val="00C47F87"/>
    <w:rsid w:val="00C5017F"/>
    <w:rsid w:val="00C50A8F"/>
    <w:rsid w:val="00C50BA4"/>
    <w:rsid w:val="00C50D9E"/>
    <w:rsid w:val="00C51433"/>
    <w:rsid w:val="00C51857"/>
    <w:rsid w:val="00C51C98"/>
    <w:rsid w:val="00C5214F"/>
    <w:rsid w:val="00C523F6"/>
    <w:rsid w:val="00C528F4"/>
    <w:rsid w:val="00C52AE3"/>
    <w:rsid w:val="00C52C05"/>
    <w:rsid w:val="00C534AC"/>
    <w:rsid w:val="00C537C9"/>
    <w:rsid w:val="00C53BA4"/>
    <w:rsid w:val="00C53D36"/>
    <w:rsid w:val="00C540E1"/>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9AD"/>
    <w:rsid w:val="00C63F2F"/>
    <w:rsid w:val="00C63F6D"/>
    <w:rsid w:val="00C640C7"/>
    <w:rsid w:val="00C64451"/>
    <w:rsid w:val="00C64678"/>
    <w:rsid w:val="00C646D4"/>
    <w:rsid w:val="00C654FB"/>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4724"/>
    <w:rsid w:val="00C74AA8"/>
    <w:rsid w:val="00C74BBC"/>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B7E"/>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22E"/>
    <w:rsid w:val="00CA038B"/>
    <w:rsid w:val="00CA0F0B"/>
    <w:rsid w:val="00CA11BC"/>
    <w:rsid w:val="00CA1CE5"/>
    <w:rsid w:val="00CA22A2"/>
    <w:rsid w:val="00CA23EF"/>
    <w:rsid w:val="00CA2CDD"/>
    <w:rsid w:val="00CA314E"/>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29B3"/>
    <w:rsid w:val="00CC3648"/>
    <w:rsid w:val="00CC38A8"/>
    <w:rsid w:val="00CC3AC0"/>
    <w:rsid w:val="00CC421F"/>
    <w:rsid w:val="00CC4370"/>
    <w:rsid w:val="00CC507A"/>
    <w:rsid w:val="00CC6244"/>
    <w:rsid w:val="00CC6389"/>
    <w:rsid w:val="00CC6621"/>
    <w:rsid w:val="00CC6D38"/>
    <w:rsid w:val="00CC743C"/>
    <w:rsid w:val="00CC7442"/>
    <w:rsid w:val="00CC79AC"/>
    <w:rsid w:val="00CD0677"/>
    <w:rsid w:val="00CD0C22"/>
    <w:rsid w:val="00CD138C"/>
    <w:rsid w:val="00CD18EE"/>
    <w:rsid w:val="00CD1D00"/>
    <w:rsid w:val="00CD2BA8"/>
    <w:rsid w:val="00CD349E"/>
    <w:rsid w:val="00CD3C0C"/>
    <w:rsid w:val="00CD40C3"/>
    <w:rsid w:val="00CD5144"/>
    <w:rsid w:val="00CD5FBA"/>
    <w:rsid w:val="00CD5FE9"/>
    <w:rsid w:val="00CD6050"/>
    <w:rsid w:val="00CD69FC"/>
    <w:rsid w:val="00CD6AB2"/>
    <w:rsid w:val="00CD6AE8"/>
    <w:rsid w:val="00CD6B3F"/>
    <w:rsid w:val="00CD6CB3"/>
    <w:rsid w:val="00CD6ED2"/>
    <w:rsid w:val="00CE0016"/>
    <w:rsid w:val="00CE0340"/>
    <w:rsid w:val="00CE14BD"/>
    <w:rsid w:val="00CE178B"/>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1C"/>
    <w:rsid w:val="00CE59E7"/>
    <w:rsid w:val="00CE5DA0"/>
    <w:rsid w:val="00CE6371"/>
    <w:rsid w:val="00CE6CE2"/>
    <w:rsid w:val="00CE755A"/>
    <w:rsid w:val="00CE7719"/>
    <w:rsid w:val="00CE7A6C"/>
    <w:rsid w:val="00CE7D45"/>
    <w:rsid w:val="00CF09A4"/>
    <w:rsid w:val="00CF0FA9"/>
    <w:rsid w:val="00CF1E08"/>
    <w:rsid w:val="00CF27CD"/>
    <w:rsid w:val="00CF2815"/>
    <w:rsid w:val="00CF2A49"/>
    <w:rsid w:val="00CF332D"/>
    <w:rsid w:val="00CF3B2F"/>
    <w:rsid w:val="00CF3BD3"/>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16EB"/>
    <w:rsid w:val="00D016F0"/>
    <w:rsid w:val="00D01B56"/>
    <w:rsid w:val="00D02393"/>
    <w:rsid w:val="00D025CF"/>
    <w:rsid w:val="00D028AE"/>
    <w:rsid w:val="00D02B03"/>
    <w:rsid w:val="00D02ED3"/>
    <w:rsid w:val="00D03479"/>
    <w:rsid w:val="00D03588"/>
    <w:rsid w:val="00D036CE"/>
    <w:rsid w:val="00D03D77"/>
    <w:rsid w:val="00D049B2"/>
    <w:rsid w:val="00D04A14"/>
    <w:rsid w:val="00D051A5"/>
    <w:rsid w:val="00D06354"/>
    <w:rsid w:val="00D06667"/>
    <w:rsid w:val="00D06F86"/>
    <w:rsid w:val="00D06FAB"/>
    <w:rsid w:val="00D07999"/>
    <w:rsid w:val="00D07FCF"/>
    <w:rsid w:val="00D1192D"/>
    <w:rsid w:val="00D12398"/>
    <w:rsid w:val="00D12854"/>
    <w:rsid w:val="00D12A4B"/>
    <w:rsid w:val="00D12B02"/>
    <w:rsid w:val="00D135A4"/>
    <w:rsid w:val="00D13698"/>
    <w:rsid w:val="00D13C3E"/>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5FE"/>
    <w:rsid w:val="00D24740"/>
    <w:rsid w:val="00D247BF"/>
    <w:rsid w:val="00D247C9"/>
    <w:rsid w:val="00D24C76"/>
    <w:rsid w:val="00D2564D"/>
    <w:rsid w:val="00D25D66"/>
    <w:rsid w:val="00D26503"/>
    <w:rsid w:val="00D26685"/>
    <w:rsid w:val="00D26941"/>
    <w:rsid w:val="00D26DAA"/>
    <w:rsid w:val="00D312B9"/>
    <w:rsid w:val="00D315BA"/>
    <w:rsid w:val="00D31CAE"/>
    <w:rsid w:val="00D32B19"/>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19BE"/>
    <w:rsid w:val="00D427F0"/>
    <w:rsid w:val="00D42B77"/>
    <w:rsid w:val="00D42E77"/>
    <w:rsid w:val="00D42F1B"/>
    <w:rsid w:val="00D42FE8"/>
    <w:rsid w:val="00D4306A"/>
    <w:rsid w:val="00D44735"/>
    <w:rsid w:val="00D448F7"/>
    <w:rsid w:val="00D44A3C"/>
    <w:rsid w:val="00D4537E"/>
    <w:rsid w:val="00D45EEE"/>
    <w:rsid w:val="00D463AB"/>
    <w:rsid w:val="00D46AD4"/>
    <w:rsid w:val="00D479E6"/>
    <w:rsid w:val="00D47FA0"/>
    <w:rsid w:val="00D50112"/>
    <w:rsid w:val="00D503D9"/>
    <w:rsid w:val="00D505F5"/>
    <w:rsid w:val="00D5090A"/>
    <w:rsid w:val="00D50970"/>
    <w:rsid w:val="00D5105A"/>
    <w:rsid w:val="00D5165B"/>
    <w:rsid w:val="00D5178F"/>
    <w:rsid w:val="00D51847"/>
    <w:rsid w:val="00D519AC"/>
    <w:rsid w:val="00D51A81"/>
    <w:rsid w:val="00D51DE0"/>
    <w:rsid w:val="00D51E70"/>
    <w:rsid w:val="00D524CD"/>
    <w:rsid w:val="00D52813"/>
    <w:rsid w:val="00D52A0D"/>
    <w:rsid w:val="00D52CFF"/>
    <w:rsid w:val="00D537A1"/>
    <w:rsid w:val="00D53AED"/>
    <w:rsid w:val="00D53B2F"/>
    <w:rsid w:val="00D54298"/>
    <w:rsid w:val="00D54F37"/>
    <w:rsid w:val="00D55735"/>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50B"/>
    <w:rsid w:val="00D657E3"/>
    <w:rsid w:val="00D6581D"/>
    <w:rsid w:val="00D65CA2"/>
    <w:rsid w:val="00D66467"/>
    <w:rsid w:val="00D66633"/>
    <w:rsid w:val="00D66A8E"/>
    <w:rsid w:val="00D66D9D"/>
    <w:rsid w:val="00D66FC9"/>
    <w:rsid w:val="00D67769"/>
    <w:rsid w:val="00D67C52"/>
    <w:rsid w:val="00D707EC"/>
    <w:rsid w:val="00D71194"/>
    <w:rsid w:val="00D718BF"/>
    <w:rsid w:val="00D71D22"/>
    <w:rsid w:val="00D72643"/>
    <w:rsid w:val="00D72999"/>
    <w:rsid w:val="00D73006"/>
    <w:rsid w:val="00D73228"/>
    <w:rsid w:val="00D7349C"/>
    <w:rsid w:val="00D7350F"/>
    <w:rsid w:val="00D7388F"/>
    <w:rsid w:val="00D738FE"/>
    <w:rsid w:val="00D74463"/>
    <w:rsid w:val="00D744C7"/>
    <w:rsid w:val="00D74E9D"/>
    <w:rsid w:val="00D750A7"/>
    <w:rsid w:val="00D76C4F"/>
    <w:rsid w:val="00D77179"/>
    <w:rsid w:val="00D77259"/>
    <w:rsid w:val="00D77410"/>
    <w:rsid w:val="00D80B3B"/>
    <w:rsid w:val="00D818C1"/>
    <w:rsid w:val="00D8217D"/>
    <w:rsid w:val="00D82CED"/>
    <w:rsid w:val="00D82F26"/>
    <w:rsid w:val="00D82FE4"/>
    <w:rsid w:val="00D83671"/>
    <w:rsid w:val="00D83C09"/>
    <w:rsid w:val="00D83CD8"/>
    <w:rsid w:val="00D84000"/>
    <w:rsid w:val="00D84749"/>
    <w:rsid w:val="00D84D9D"/>
    <w:rsid w:val="00D85002"/>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314"/>
    <w:rsid w:val="00D93539"/>
    <w:rsid w:val="00D93BFA"/>
    <w:rsid w:val="00D950A0"/>
    <w:rsid w:val="00D95111"/>
    <w:rsid w:val="00D95120"/>
    <w:rsid w:val="00D95710"/>
    <w:rsid w:val="00D95872"/>
    <w:rsid w:val="00D9682C"/>
    <w:rsid w:val="00D975E2"/>
    <w:rsid w:val="00DA0C56"/>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8D3"/>
    <w:rsid w:val="00DB3CF7"/>
    <w:rsid w:val="00DB406F"/>
    <w:rsid w:val="00DB446B"/>
    <w:rsid w:val="00DB4760"/>
    <w:rsid w:val="00DB523D"/>
    <w:rsid w:val="00DB5783"/>
    <w:rsid w:val="00DB5868"/>
    <w:rsid w:val="00DB58B1"/>
    <w:rsid w:val="00DB5F23"/>
    <w:rsid w:val="00DB6037"/>
    <w:rsid w:val="00DB693D"/>
    <w:rsid w:val="00DB6DC3"/>
    <w:rsid w:val="00DB6FA2"/>
    <w:rsid w:val="00DB7615"/>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61D"/>
    <w:rsid w:val="00DC5A4F"/>
    <w:rsid w:val="00DC6B1D"/>
    <w:rsid w:val="00DC7032"/>
    <w:rsid w:val="00DC72EC"/>
    <w:rsid w:val="00DC748D"/>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BAD"/>
    <w:rsid w:val="00DD5D22"/>
    <w:rsid w:val="00DD673F"/>
    <w:rsid w:val="00DD6C4A"/>
    <w:rsid w:val="00DD6DFF"/>
    <w:rsid w:val="00DD742C"/>
    <w:rsid w:val="00DD7444"/>
    <w:rsid w:val="00DD768E"/>
    <w:rsid w:val="00DD78B0"/>
    <w:rsid w:val="00DD7939"/>
    <w:rsid w:val="00DE044C"/>
    <w:rsid w:val="00DE0780"/>
    <w:rsid w:val="00DE1751"/>
    <w:rsid w:val="00DE1BCA"/>
    <w:rsid w:val="00DE1D78"/>
    <w:rsid w:val="00DE1FC4"/>
    <w:rsid w:val="00DE218B"/>
    <w:rsid w:val="00DE21C5"/>
    <w:rsid w:val="00DE2930"/>
    <w:rsid w:val="00DE2B02"/>
    <w:rsid w:val="00DE303A"/>
    <w:rsid w:val="00DE30F4"/>
    <w:rsid w:val="00DE362E"/>
    <w:rsid w:val="00DE3670"/>
    <w:rsid w:val="00DE372B"/>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918"/>
    <w:rsid w:val="00DF1CE3"/>
    <w:rsid w:val="00DF1D4C"/>
    <w:rsid w:val="00DF23F3"/>
    <w:rsid w:val="00DF271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491"/>
    <w:rsid w:val="00E1066E"/>
    <w:rsid w:val="00E10899"/>
    <w:rsid w:val="00E10B37"/>
    <w:rsid w:val="00E10C71"/>
    <w:rsid w:val="00E10EA3"/>
    <w:rsid w:val="00E1152F"/>
    <w:rsid w:val="00E117F0"/>
    <w:rsid w:val="00E12397"/>
    <w:rsid w:val="00E12CC6"/>
    <w:rsid w:val="00E135CF"/>
    <w:rsid w:val="00E140B2"/>
    <w:rsid w:val="00E142F1"/>
    <w:rsid w:val="00E14632"/>
    <w:rsid w:val="00E1464E"/>
    <w:rsid w:val="00E14686"/>
    <w:rsid w:val="00E148EA"/>
    <w:rsid w:val="00E14DC6"/>
    <w:rsid w:val="00E14EF7"/>
    <w:rsid w:val="00E15256"/>
    <w:rsid w:val="00E15550"/>
    <w:rsid w:val="00E15854"/>
    <w:rsid w:val="00E16670"/>
    <w:rsid w:val="00E16D7D"/>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37566"/>
    <w:rsid w:val="00E405BA"/>
    <w:rsid w:val="00E40D87"/>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1C4"/>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AB1"/>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2FE3"/>
    <w:rsid w:val="00E6301C"/>
    <w:rsid w:val="00E6386B"/>
    <w:rsid w:val="00E639E7"/>
    <w:rsid w:val="00E64B39"/>
    <w:rsid w:val="00E64E4D"/>
    <w:rsid w:val="00E6543C"/>
    <w:rsid w:val="00E657D3"/>
    <w:rsid w:val="00E65995"/>
    <w:rsid w:val="00E66002"/>
    <w:rsid w:val="00E660B6"/>
    <w:rsid w:val="00E664B7"/>
    <w:rsid w:val="00E66674"/>
    <w:rsid w:val="00E66E3F"/>
    <w:rsid w:val="00E6700F"/>
    <w:rsid w:val="00E67201"/>
    <w:rsid w:val="00E672A7"/>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2F81"/>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8E1"/>
    <w:rsid w:val="00E90A71"/>
    <w:rsid w:val="00E91272"/>
    <w:rsid w:val="00E91BE0"/>
    <w:rsid w:val="00E91EEF"/>
    <w:rsid w:val="00E92081"/>
    <w:rsid w:val="00E93940"/>
    <w:rsid w:val="00E93F7B"/>
    <w:rsid w:val="00E941F8"/>
    <w:rsid w:val="00E94798"/>
    <w:rsid w:val="00E94CA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5B42"/>
    <w:rsid w:val="00EA605E"/>
    <w:rsid w:val="00EA6B55"/>
    <w:rsid w:val="00EA7577"/>
    <w:rsid w:val="00EA7620"/>
    <w:rsid w:val="00EA790C"/>
    <w:rsid w:val="00EA7F28"/>
    <w:rsid w:val="00EA7F54"/>
    <w:rsid w:val="00EB02A3"/>
    <w:rsid w:val="00EB0738"/>
    <w:rsid w:val="00EB1629"/>
    <w:rsid w:val="00EB320B"/>
    <w:rsid w:val="00EB3217"/>
    <w:rsid w:val="00EB3246"/>
    <w:rsid w:val="00EB32A5"/>
    <w:rsid w:val="00EB36FA"/>
    <w:rsid w:val="00EB392D"/>
    <w:rsid w:val="00EB39C2"/>
    <w:rsid w:val="00EB52D4"/>
    <w:rsid w:val="00EB5534"/>
    <w:rsid w:val="00EB55A8"/>
    <w:rsid w:val="00EB5922"/>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14FD"/>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6792"/>
    <w:rsid w:val="00EF714B"/>
    <w:rsid w:val="00EF721F"/>
    <w:rsid w:val="00F00682"/>
    <w:rsid w:val="00F00AFB"/>
    <w:rsid w:val="00F00B21"/>
    <w:rsid w:val="00F00FED"/>
    <w:rsid w:val="00F01065"/>
    <w:rsid w:val="00F011E4"/>
    <w:rsid w:val="00F01229"/>
    <w:rsid w:val="00F019A3"/>
    <w:rsid w:val="00F01B20"/>
    <w:rsid w:val="00F02203"/>
    <w:rsid w:val="00F022F5"/>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B0"/>
    <w:rsid w:val="00F113E2"/>
    <w:rsid w:val="00F11F0A"/>
    <w:rsid w:val="00F13569"/>
    <w:rsid w:val="00F139A4"/>
    <w:rsid w:val="00F13D65"/>
    <w:rsid w:val="00F144A7"/>
    <w:rsid w:val="00F1482E"/>
    <w:rsid w:val="00F14904"/>
    <w:rsid w:val="00F14C7A"/>
    <w:rsid w:val="00F15497"/>
    <w:rsid w:val="00F15823"/>
    <w:rsid w:val="00F15F55"/>
    <w:rsid w:val="00F15FDC"/>
    <w:rsid w:val="00F16712"/>
    <w:rsid w:val="00F17C13"/>
    <w:rsid w:val="00F202C7"/>
    <w:rsid w:val="00F203CD"/>
    <w:rsid w:val="00F20CAA"/>
    <w:rsid w:val="00F20D29"/>
    <w:rsid w:val="00F2114A"/>
    <w:rsid w:val="00F21540"/>
    <w:rsid w:val="00F21A8E"/>
    <w:rsid w:val="00F21BF1"/>
    <w:rsid w:val="00F2235B"/>
    <w:rsid w:val="00F2239B"/>
    <w:rsid w:val="00F22E1B"/>
    <w:rsid w:val="00F22EEE"/>
    <w:rsid w:val="00F23212"/>
    <w:rsid w:val="00F23572"/>
    <w:rsid w:val="00F236D9"/>
    <w:rsid w:val="00F23E95"/>
    <w:rsid w:val="00F23FC7"/>
    <w:rsid w:val="00F24D9E"/>
    <w:rsid w:val="00F2647C"/>
    <w:rsid w:val="00F2693D"/>
    <w:rsid w:val="00F26DB6"/>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4F4B"/>
    <w:rsid w:val="00F65162"/>
    <w:rsid w:val="00F658D5"/>
    <w:rsid w:val="00F663A4"/>
    <w:rsid w:val="00F66660"/>
    <w:rsid w:val="00F66A25"/>
    <w:rsid w:val="00F66D84"/>
    <w:rsid w:val="00F66F48"/>
    <w:rsid w:val="00F672A2"/>
    <w:rsid w:val="00F673B6"/>
    <w:rsid w:val="00F67D4B"/>
    <w:rsid w:val="00F702AE"/>
    <w:rsid w:val="00F709FB"/>
    <w:rsid w:val="00F70A27"/>
    <w:rsid w:val="00F70A73"/>
    <w:rsid w:val="00F714BB"/>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08"/>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27F6"/>
    <w:rsid w:val="00F930D2"/>
    <w:rsid w:val="00F931D2"/>
    <w:rsid w:val="00F9342A"/>
    <w:rsid w:val="00F9342D"/>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4EA"/>
    <w:rsid w:val="00F97728"/>
    <w:rsid w:val="00F97CF7"/>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AD6"/>
    <w:rsid w:val="00FC6B7F"/>
    <w:rsid w:val="00FC6D7D"/>
    <w:rsid w:val="00FC74FE"/>
    <w:rsid w:val="00FC78B6"/>
    <w:rsid w:val="00FC7F41"/>
    <w:rsid w:val="00FD03DE"/>
    <w:rsid w:val="00FD0950"/>
    <w:rsid w:val="00FD0C6D"/>
    <w:rsid w:val="00FD108A"/>
    <w:rsid w:val="00FD13C7"/>
    <w:rsid w:val="00FD1523"/>
    <w:rsid w:val="00FD17D0"/>
    <w:rsid w:val="00FD21FE"/>
    <w:rsid w:val="00FD2761"/>
    <w:rsid w:val="00FD2B28"/>
    <w:rsid w:val="00FD2F5D"/>
    <w:rsid w:val="00FD39F3"/>
    <w:rsid w:val="00FD41D2"/>
    <w:rsid w:val="00FD57F1"/>
    <w:rsid w:val="00FD5A2F"/>
    <w:rsid w:val="00FD5E79"/>
    <w:rsid w:val="00FD5EE8"/>
    <w:rsid w:val="00FD6709"/>
    <w:rsid w:val="00FD6B84"/>
    <w:rsid w:val="00FD712B"/>
    <w:rsid w:val="00FE007A"/>
    <w:rsid w:val="00FE0C7D"/>
    <w:rsid w:val="00FE0F4B"/>
    <w:rsid w:val="00FE1513"/>
    <w:rsid w:val="00FE153C"/>
    <w:rsid w:val="00FE217E"/>
    <w:rsid w:val="00FE2D97"/>
    <w:rsid w:val="00FE31F1"/>
    <w:rsid w:val="00FE3289"/>
    <w:rsid w:val="00FE3CFD"/>
    <w:rsid w:val="00FE4131"/>
    <w:rsid w:val="00FE491A"/>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9" w:qFormat="1"/>
    <w:lsdException w:name="heading 3" w:uiPriority="9"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link w:val="20"/>
    <w:uiPriority w:val="9"/>
    <w:qFormat/>
    <w:rsid w:val="00DF1918"/>
    <w:pPr>
      <w:keepNext w:val="0"/>
      <w:pageBreakBefore w:val="0"/>
      <w:numPr>
        <w:numId w:val="0"/>
      </w:numPr>
      <w:spacing w:line="240" w:lineRule="auto"/>
      <w:jc w:val="left"/>
      <w:outlineLvl w:val="1"/>
    </w:pPr>
    <w:rPr>
      <w:rFonts w:cstheme="majorBidi"/>
      <w:bCs/>
      <w:color w:val="000000" w:themeColor="text1"/>
      <w:sz w:val="32"/>
      <w:szCs w:val="32"/>
    </w:rPr>
  </w:style>
  <w:style w:type="paragraph" w:styleId="3">
    <w:name w:val="heading 3"/>
    <w:link w:val="30"/>
    <w:uiPriority w:val="9"/>
    <w:qFormat/>
    <w:rsid w:val="0067279E"/>
    <w:pPr>
      <w:keepNext/>
      <w:keepLines/>
      <w:widowControl w:val="0"/>
      <w:adjustRightInd w:val="0"/>
      <w:snapToGrid w:val="0"/>
      <w:spacing w:beforeLines="50" w:before="156" w:afterLines="50" w:after="156"/>
      <w:outlineLvl w:val="2"/>
    </w:pPr>
    <w:rPr>
      <w:rFonts w:eastAsia="黑体" w:cstheme="minorBidi"/>
      <w:bCs/>
      <w:sz w:val="28"/>
      <w:szCs w:val="32"/>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uiPriority w:val="9"/>
    <w:rsid w:val="0067279E"/>
    <w:rPr>
      <w:rFonts w:eastAsia="黑体" w:cstheme="minorBidi"/>
      <w:bCs/>
      <w:sz w:val="28"/>
      <w:szCs w:val="32"/>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1"/>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2">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1">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3"/>
    <w:link w:val="CharChar3"/>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4">
    <w:name w:val="封面标题2"/>
    <w:basedOn w:val="a0"/>
    <w:pPr>
      <w:widowControl w:val="0"/>
      <w:spacing w:line="360" w:lineRule="auto"/>
      <w:jc w:val="center"/>
    </w:pPr>
    <w:rPr>
      <w:rFonts w:eastAsia="黑体"/>
      <w:kern w:val="2"/>
      <w:sz w:val="36"/>
      <w:szCs w:val="20"/>
    </w:rPr>
  </w:style>
  <w:style w:type="paragraph" w:customStyle="1" w:styleId="23">
    <w:name w:val="标题2"/>
    <w:basedOn w:val="2"/>
  </w:style>
  <w:style w:type="paragraph" w:customStyle="1" w:styleId="25">
    <w:name w:val="正文2"/>
    <w:basedOn w:val="a0"/>
    <w:pPr>
      <w:widowControl w:val="0"/>
      <w:spacing w:line="324" w:lineRule="auto"/>
      <w:jc w:val="both"/>
    </w:pPr>
    <w:rPr>
      <w:kern w:val="2"/>
      <w:szCs w:val="20"/>
    </w:rPr>
  </w:style>
  <w:style w:type="paragraph" w:customStyle="1" w:styleId="26">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5"/>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spacing w:beforeLines="0" w:before="240" w:afterLines="0" w:after="60"/>
    </w:pPr>
    <w:rPr>
      <w:bCs w:val="0"/>
    </w:rPr>
  </w:style>
  <w:style w:type="paragraph" w:styleId="affc">
    <w:name w:val="List Paragraph"/>
    <w:basedOn w:val="a0"/>
    <w:uiPriority w:val="34"/>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 w:type="character" w:customStyle="1" w:styleId="20">
    <w:name w:val="标题 2字符"/>
    <w:basedOn w:val="a1"/>
    <w:link w:val="2"/>
    <w:uiPriority w:val="9"/>
    <w:rsid w:val="00DF1918"/>
    <w:rPr>
      <w:rFonts w:eastAsia="黑体" w:cstheme="majorBidi"/>
      <w:bCs/>
      <w:color w:val="000000" w:themeColor="text1"/>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775439">
      <w:bodyDiv w:val="1"/>
      <w:marLeft w:val="0"/>
      <w:marRight w:val="0"/>
      <w:marTop w:val="0"/>
      <w:marBottom w:val="0"/>
      <w:divBdr>
        <w:top w:val="none" w:sz="0" w:space="0" w:color="auto"/>
        <w:left w:val="none" w:sz="0" w:space="0" w:color="auto"/>
        <w:bottom w:val="none" w:sz="0" w:space="0" w:color="auto"/>
        <w:right w:val="none" w:sz="0" w:space="0" w:color="auto"/>
      </w:divBdr>
    </w:div>
    <w:div w:id="33622972">
      <w:bodyDiv w:val="1"/>
      <w:marLeft w:val="0"/>
      <w:marRight w:val="0"/>
      <w:marTop w:val="0"/>
      <w:marBottom w:val="0"/>
      <w:divBdr>
        <w:top w:val="none" w:sz="0" w:space="0" w:color="auto"/>
        <w:left w:val="none" w:sz="0" w:space="0" w:color="auto"/>
        <w:bottom w:val="none" w:sz="0" w:space="0" w:color="auto"/>
        <w:right w:val="none" w:sz="0" w:space="0" w:color="auto"/>
      </w:divBdr>
    </w:div>
    <w:div w:id="34815900">
      <w:bodyDiv w:val="1"/>
      <w:marLeft w:val="0"/>
      <w:marRight w:val="0"/>
      <w:marTop w:val="0"/>
      <w:marBottom w:val="0"/>
      <w:divBdr>
        <w:top w:val="none" w:sz="0" w:space="0" w:color="auto"/>
        <w:left w:val="none" w:sz="0" w:space="0" w:color="auto"/>
        <w:bottom w:val="none" w:sz="0" w:space="0" w:color="auto"/>
        <w:right w:val="none" w:sz="0" w:space="0" w:color="auto"/>
      </w:divBdr>
    </w:div>
    <w:div w:id="83697841">
      <w:bodyDiv w:val="1"/>
      <w:marLeft w:val="0"/>
      <w:marRight w:val="0"/>
      <w:marTop w:val="0"/>
      <w:marBottom w:val="0"/>
      <w:divBdr>
        <w:top w:val="none" w:sz="0" w:space="0" w:color="auto"/>
        <w:left w:val="none" w:sz="0" w:space="0" w:color="auto"/>
        <w:bottom w:val="none" w:sz="0" w:space="0" w:color="auto"/>
        <w:right w:val="none" w:sz="0" w:space="0" w:color="auto"/>
      </w:divBdr>
    </w:div>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137112678">
      <w:bodyDiv w:val="1"/>
      <w:marLeft w:val="0"/>
      <w:marRight w:val="0"/>
      <w:marTop w:val="0"/>
      <w:marBottom w:val="0"/>
      <w:divBdr>
        <w:top w:val="none" w:sz="0" w:space="0" w:color="auto"/>
        <w:left w:val="none" w:sz="0" w:space="0" w:color="auto"/>
        <w:bottom w:val="none" w:sz="0" w:space="0" w:color="auto"/>
        <w:right w:val="none" w:sz="0" w:space="0" w:color="auto"/>
      </w:divBdr>
    </w:div>
    <w:div w:id="166141841">
      <w:bodyDiv w:val="1"/>
      <w:marLeft w:val="0"/>
      <w:marRight w:val="0"/>
      <w:marTop w:val="0"/>
      <w:marBottom w:val="0"/>
      <w:divBdr>
        <w:top w:val="none" w:sz="0" w:space="0" w:color="auto"/>
        <w:left w:val="none" w:sz="0" w:space="0" w:color="auto"/>
        <w:bottom w:val="none" w:sz="0" w:space="0" w:color="auto"/>
        <w:right w:val="none" w:sz="0" w:space="0" w:color="auto"/>
      </w:divBdr>
    </w:div>
    <w:div w:id="173616334">
      <w:bodyDiv w:val="1"/>
      <w:marLeft w:val="0"/>
      <w:marRight w:val="0"/>
      <w:marTop w:val="0"/>
      <w:marBottom w:val="0"/>
      <w:divBdr>
        <w:top w:val="none" w:sz="0" w:space="0" w:color="auto"/>
        <w:left w:val="none" w:sz="0" w:space="0" w:color="auto"/>
        <w:bottom w:val="none" w:sz="0" w:space="0" w:color="auto"/>
        <w:right w:val="none" w:sz="0" w:space="0" w:color="auto"/>
      </w:divBdr>
    </w:div>
    <w:div w:id="189682372">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236136457">
      <w:bodyDiv w:val="1"/>
      <w:marLeft w:val="0"/>
      <w:marRight w:val="0"/>
      <w:marTop w:val="0"/>
      <w:marBottom w:val="0"/>
      <w:divBdr>
        <w:top w:val="none" w:sz="0" w:space="0" w:color="auto"/>
        <w:left w:val="none" w:sz="0" w:space="0" w:color="auto"/>
        <w:bottom w:val="none" w:sz="0" w:space="0" w:color="auto"/>
        <w:right w:val="none" w:sz="0" w:space="0" w:color="auto"/>
      </w:divBdr>
    </w:div>
    <w:div w:id="256641639">
      <w:bodyDiv w:val="1"/>
      <w:marLeft w:val="0"/>
      <w:marRight w:val="0"/>
      <w:marTop w:val="0"/>
      <w:marBottom w:val="0"/>
      <w:divBdr>
        <w:top w:val="none" w:sz="0" w:space="0" w:color="auto"/>
        <w:left w:val="none" w:sz="0" w:space="0" w:color="auto"/>
        <w:bottom w:val="none" w:sz="0" w:space="0" w:color="auto"/>
        <w:right w:val="none" w:sz="0" w:space="0" w:color="auto"/>
      </w:divBdr>
    </w:div>
    <w:div w:id="263659472">
      <w:bodyDiv w:val="1"/>
      <w:marLeft w:val="0"/>
      <w:marRight w:val="0"/>
      <w:marTop w:val="0"/>
      <w:marBottom w:val="0"/>
      <w:divBdr>
        <w:top w:val="none" w:sz="0" w:space="0" w:color="auto"/>
        <w:left w:val="none" w:sz="0" w:space="0" w:color="auto"/>
        <w:bottom w:val="none" w:sz="0" w:space="0" w:color="auto"/>
        <w:right w:val="none" w:sz="0" w:space="0" w:color="auto"/>
      </w:divBdr>
    </w:div>
    <w:div w:id="357001864">
      <w:bodyDiv w:val="1"/>
      <w:marLeft w:val="0"/>
      <w:marRight w:val="0"/>
      <w:marTop w:val="0"/>
      <w:marBottom w:val="0"/>
      <w:divBdr>
        <w:top w:val="none" w:sz="0" w:space="0" w:color="auto"/>
        <w:left w:val="none" w:sz="0" w:space="0" w:color="auto"/>
        <w:bottom w:val="none" w:sz="0" w:space="0" w:color="auto"/>
        <w:right w:val="none" w:sz="0" w:space="0" w:color="auto"/>
      </w:divBdr>
    </w:div>
    <w:div w:id="437990730">
      <w:bodyDiv w:val="1"/>
      <w:marLeft w:val="0"/>
      <w:marRight w:val="0"/>
      <w:marTop w:val="0"/>
      <w:marBottom w:val="0"/>
      <w:divBdr>
        <w:top w:val="none" w:sz="0" w:space="0" w:color="auto"/>
        <w:left w:val="none" w:sz="0" w:space="0" w:color="auto"/>
        <w:bottom w:val="none" w:sz="0" w:space="0" w:color="auto"/>
        <w:right w:val="none" w:sz="0" w:space="0" w:color="auto"/>
      </w:divBdr>
    </w:div>
    <w:div w:id="444694396">
      <w:bodyDiv w:val="1"/>
      <w:marLeft w:val="0"/>
      <w:marRight w:val="0"/>
      <w:marTop w:val="0"/>
      <w:marBottom w:val="0"/>
      <w:divBdr>
        <w:top w:val="none" w:sz="0" w:space="0" w:color="auto"/>
        <w:left w:val="none" w:sz="0" w:space="0" w:color="auto"/>
        <w:bottom w:val="none" w:sz="0" w:space="0" w:color="auto"/>
        <w:right w:val="none" w:sz="0" w:space="0" w:color="auto"/>
      </w:divBdr>
    </w:div>
    <w:div w:id="498929779">
      <w:bodyDiv w:val="1"/>
      <w:marLeft w:val="0"/>
      <w:marRight w:val="0"/>
      <w:marTop w:val="0"/>
      <w:marBottom w:val="0"/>
      <w:divBdr>
        <w:top w:val="none" w:sz="0" w:space="0" w:color="auto"/>
        <w:left w:val="none" w:sz="0" w:space="0" w:color="auto"/>
        <w:bottom w:val="none" w:sz="0" w:space="0" w:color="auto"/>
        <w:right w:val="none" w:sz="0" w:space="0" w:color="auto"/>
      </w:divBdr>
    </w:div>
    <w:div w:id="500436329">
      <w:bodyDiv w:val="1"/>
      <w:marLeft w:val="0"/>
      <w:marRight w:val="0"/>
      <w:marTop w:val="0"/>
      <w:marBottom w:val="0"/>
      <w:divBdr>
        <w:top w:val="none" w:sz="0" w:space="0" w:color="auto"/>
        <w:left w:val="none" w:sz="0" w:space="0" w:color="auto"/>
        <w:bottom w:val="none" w:sz="0" w:space="0" w:color="auto"/>
        <w:right w:val="none" w:sz="0" w:space="0" w:color="auto"/>
      </w:divBdr>
    </w:div>
    <w:div w:id="541598558">
      <w:bodyDiv w:val="1"/>
      <w:marLeft w:val="0"/>
      <w:marRight w:val="0"/>
      <w:marTop w:val="0"/>
      <w:marBottom w:val="0"/>
      <w:divBdr>
        <w:top w:val="none" w:sz="0" w:space="0" w:color="auto"/>
        <w:left w:val="none" w:sz="0" w:space="0" w:color="auto"/>
        <w:bottom w:val="none" w:sz="0" w:space="0" w:color="auto"/>
        <w:right w:val="none" w:sz="0" w:space="0" w:color="auto"/>
      </w:divBdr>
    </w:div>
    <w:div w:id="592737568">
      <w:bodyDiv w:val="1"/>
      <w:marLeft w:val="0"/>
      <w:marRight w:val="0"/>
      <w:marTop w:val="0"/>
      <w:marBottom w:val="0"/>
      <w:divBdr>
        <w:top w:val="none" w:sz="0" w:space="0" w:color="auto"/>
        <w:left w:val="none" w:sz="0" w:space="0" w:color="auto"/>
        <w:bottom w:val="none" w:sz="0" w:space="0" w:color="auto"/>
        <w:right w:val="none" w:sz="0" w:space="0" w:color="auto"/>
      </w:divBdr>
    </w:div>
    <w:div w:id="692388433">
      <w:bodyDiv w:val="1"/>
      <w:marLeft w:val="0"/>
      <w:marRight w:val="0"/>
      <w:marTop w:val="0"/>
      <w:marBottom w:val="0"/>
      <w:divBdr>
        <w:top w:val="none" w:sz="0" w:space="0" w:color="auto"/>
        <w:left w:val="none" w:sz="0" w:space="0" w:color="auto"/>
        <w:bottom w:val="none" w:sz="0" w:space="0" w:color="auto"/>
        <w:right w:val="none" w:sz="0" w:space="0" w:color="auto"/>
      </w:divBdr>
    </w:div>
    <w:div w:id="713502155">
      <w:bodyDiv w:val="1"/>
      <w:marLeft w:val="0"/>
      <w:marRight w:val="0"/>
      <w:marTop w:val="0"/>
      <w:marBottom w:val="0"/>
      <w:divBdr>
        <w:top w:val="none" w:sz="0" w:space="0" w:color="auto"/>
        <w:left w:val="none" w:sz="0" w:space="0" w:color="auto"/>
        <w:bottom w:val="none" w:sz="0" w:space="0" w:color="auto"/>
        <w:right w:val="none" w:sz="0" w:space="0" w:color="auto"/>
      </w:divBdr>
    </w:div>
    <w:div w:id="888153748">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900217348">
      <w:bodyDiv w:val="1"/>
      <w:marLeft w:val="0"/>
      <w:marRight w:val="0"/>
      <w:marTop w:val="0"/>
      <w:marBottom w:val="0"/>
      <w:divBdr>
        <w:top w:val="none" w:sz="0" w:space="0" w:color="auto"/>
        <w:left w:val="none" w:sz="0" w:space="0" w:color="auto"/>
        <w:bottom w:val="none" w:sz="0" w:space="0" w:color="auto"/>
        <w:right w:val="none" w:sz="0" w:space="0" w:color="auto"/>
      </w:divBdr>
    </w:div>
    <w:div w:id="988286098">
      <w:bodyDiv w:val="1"/>
      <w:marLeft w:val="0"/>
      <w:marRight w:val="0"/>
      <w:marTop w:val="0"/>
      <w:marBottom w:val="0"/>
      <w:divBdr>
        <w:top w:val="none" w:sz="0" w:space="0" w:color="auto"/>
        <w:left w:val="none" w:sz="0" w:space="0" w:color="auto"/>
        <w:bottom w:val="none" w:sz="0" w:space="0" w:color="auto"/>
        <w:right w:val="none" w:sz="0" w:space="0" w:color="auto"/>
      </w:divBdr>
    </w:div>
    <w:div w:id="1004627539">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56706003">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288463733">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35306813">
      <w:bodyDiv w:val="1"/>
      <w:marLeft w:val="0"/>
      <w:marRight w:val="0"/>
      <w:marTop w:val="0"/>
      <w:marBottom w:val="0"/>
      <w:divBdr>
        <w:top w:val="none" w:sz="0" w:space="0" w:color="auto"/>
        <w:left w:val="none" w:sz="0" w:space="0" w:color="auto"/>
        <w:bottom w:val="none" w:sz="0" w:space="0" w:color="auto"/>
        <w:right w:val="none" w:sz="0" w:space="0" w:color="auto"/>
      </w:divBdr>
    </w:div>
    <w:div w:id="1369916092">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385447258">
      <w:bodyDiv w:val="1"/>
      <w:marLeft w:val="0"/>
      <w:marRight w:val="0"/>
      <w:marTop w:val="0"/>
      <w:marBottom w:val="0"/>
      <w:divBdr>
        <w:top w:val="none" w:sz="0" w:space="0" w:color="auto"/>
        <w:left w:val="none" w:sz="0" w:space="0" w:color="auto"/>
        <w:bottom w:val="none" w:sz="0" w:space="0" w:color="auto"/>
        <w:right w:val="none" w:sz="0" w:space="0" w:color="auto"/>
      </w:divBdr>
    </w:div>
    <w:div w:id="1407994077">
      <w:bodyDiv w:val="1"/>
      <w:marLeft w:val="0"/>
      <w:marRight w:val="0"/>
      <w:marTop w:val="0"/>
      <w:marBottom w:val="0"/>
      <w:divBdr>
        <w:top w:val="none" w:sz="0" w:space="0" w:color="auto"/>
        <w:left w:val="none" w:sz="0" w:space="0" w:color="auto"/>
        <w:bottom w:val="none" w:sz="0" w:space="0" w:color="auto"/>
        <w:right w:val="none" w:sz="0" w:space="0" w:color="auto"/>
      </w:divBdr>
    </w:div>
    <w:div w:id="143806215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638149868">
      <w:bodyDiv w:val="1"/>
      <w:marLeft w:val="0"/>
      <w:marRight w:val="0"/>
      <w:marTop w:val="0"/>
      <w:marBottom w:val="0"/>
      <w:divBdr>
        <w:top w:val="none" w:sz="0" w:space="0" w:color="auto"/>
        <w:left w:val="none" w:sz="0" w:space="0" w:color="auto"/>
        <w:bottom w:val="none" w:sz="0" w:space="0" w:color="auto"/>
        <w:right w:val="none" w:sz="0" w:space="0" w:color="auto"/>
      </w:divBdr>
    </w:div>
    <w:div w:id="1719402680">
      <w:bodyDiv w:val="1"/>
      <w:marLeft w:val="0"/>
      <w:marRight w:val="0"/>
      <w:marTop w:val="0"/>
      <w:marBottom w:val="0"/>
      <w:divBdr>
        <w:top w:val="none" w:sz="0" w:space="0" w:color="auto"/>
        <w:left w:val="none" w:sz="0" w:space="0" w:color="auto"/>
        <w:bottom w:val="none" w:sz="0" w:space="0" w:color="auto"/>
        <w:right w:val="none" w:sz="0" w:space="0" w:color="auto"/>
      </w:divBdr>
    </w:div>
    <w:div w:id="1746878955">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1865054659">
      <w:bodyDiv w:val="1"/>
      <w:marLeft w:val="0"/>
      <w:marRight w:val="0"/>
      <w:marTop w:val="0"/>
      <w:marBottom w:val="0"/>
      <w:divBdr>
        <w:top w:val="none" w:sz="0" w:space="0" w:color="auto"/>
        <w:left w:val="none" w:sz="0" w:space="0" w:color="auto"/>
        <w:bottom w:val="none" w:sz="0" w:space="0" w:color="auto"/>
        <w:right w:val="none" w:sz="0" w:space="0" w:color="auto"/>
      </w:divBdr>
    </w:div>
    <w:div w:id="1921332780">
      <w:bodyDiv w:val="1"/>
      <w:marLeft w:val="0"/>
      <w:marRight w:val="0"/>
      <w:marTop w:val="0"/>
      <w:marBottom w:val="0"/>
      <w:divBdr>
        <w:top w:val="none" w:sz="0" w:space="0" w:color="auto"/>
        <w:left w:val="none" w:sz="0" w:space="0" w:color="auto"/>
        <w:bottom w:val="none" w:sz="0" w:space="0" w:color="auto"/>
        <w:right w:val="none" w:sz="0" w:space="0" w:color="auto"/>
      </w:divBdr>
    </w:div>
    <w:div w:id="1966886771">
      <w:bodyDiv w:val="1"/>
      <w:marLeft w:val="0"/>
      <w:marRight w:val="0"/>
      <w:marTop w:val="0"/>
      <w:marBottom w:val="0"/>
      <w:divBdr>
        <w:top w:val="none" w:sz="0" w:space="0" w:color="auto"/>
        <w:left w:val="none" w:sz="0" w:space="0" w:color="auto"/>
        <w:bottom w:val="none" w:sz="0" w:space="0" w:color="auto"/>
        <w:right w:val="none" w:sz="0" w:space="0" w:color="auto"/>
      </w:divBdr>
    </w:div>
    <w:div w:id="2015915824">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071225582">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image" Target="media/image27.png"/><Relationship Id="rId91" Type="http://schemas.openxmlformats.org/officeDocument/2006/relationships/image" Target="media/image28.jpeg"/><Relationship Id="rId92" Type="http://schemas.openxmlformats.org/officeDocument/2006/relationships/image" Target="media/image29.jpeg"/><Relationship Id="rId93" Type="http://schemas.openxmlformats.org/officeDocument/2006/relationships/header" Target="header15.xml"/><Relationship Id="rId94" Type="http://schemas.openxmlformats.org/officeDocument/2006/relationships/header" Target="header16.xml"/><Relationship Id="rId95" Type="http://schemas.openxmlformats.org/officeDocument/2006/relationships/header" Target="header17.xml"/><Relationship Id="rId96" Type="http://schemas.openxmlformats.org/officeDocument/2006/relationships/fontTable" Target="fontTable.xml"/><Relationship Id="rId97"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e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image" Target="media/image26.png"/></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859020736"/>
        <c:axId val="-1790801632"/>
      </c:scatterChart>
      <c:valAx>
        <c:axId val="-185902073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90801632"/>
        <c:crosses val="autoZero"/>
        <c:crossBetween val="midCat"/>
      </c:valAx>
      <c:valAx>
        <c:axId val="-179080163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5902073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858769760"/>
        <c:axId val="-1790908128"/>
      </c:scatterChart>
      <c:valAx>
        <c:axId val="-185876976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90908128"/>
        <c:crosses val="autoZero"/>
        <c:crossBetween val="midCat"/>
      </c:valAx>
      <c:valAx>
        <c:axId val="-179090812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5876976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790220544"/>
        <c:axId val="2010125232"/>
      </c:scatterChart>
      <c:valAx>
        <c:axId val="-179022054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10125232"/>
        <c:crosses val="autoZero"/>
        <c:crossBetween val="midCat"/>
      </c:valAx>
      <c:valAx>
        <c:axId val="201012523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9022054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2011145696"/>
        <c:axId val="-1789105216"/>
      </c:scatterChart>
      <c:valAx>
        <c:axId val="201114569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89105216"/>
        <c:crosses val="autoZero"/>
        <c:crossBetween val="midCat"/>
      </c:valAx>
      <c:valAx>
        <c:axId val="-178910521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1114569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2010969328"/>
        <c:axId val="-1789944096"/>
      </c:scatterChart>
      <c:valAx>
        <c:axId val="201096932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89944096"/>
        <c:crosses val="autoZero"/>
        <c:crossBetween val="midCat"/>
      </c:valAx>
      <c:valAx>
        <c:axId val="-178994409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1096932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1789253008"/>
        <c:axId val="-1789250960"/>
      </c:scatterChart>
      <c:valAx>
        <c:axId val="-178925300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89250960"/>
        <c:crosses val="autoZero"/>
        <c:crossBetween val="midCat"/>
      </c:valAx>
      <c:valAx>
        <c:axId val="-178925096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8925300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2010203952"/>
        <c:axId val="2010206000"/>
      </c:scatterChart>
      <c:valAx>
        <c:axId val="201020395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10206000"/>
        <c:crosses val="autoZero"/>
        <c:crossBetween val="midCat"/>
      </c:valAx>
      <c:valAx>
        <c:axId val="201020600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1020395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789117248"/>
        <c:axId val="-1789115200"/>
      </c:scatterChart>
      <c:valAx>
        <c:axId val="-178911724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89115200"/>
        <c:crosses val="autoZero"/>
        <c:crossBetween val="midCat"/>
      </c:valAx>
      <c:valAx>
        <c:axId val="-178911520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8911724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3C545C-6E1C-C147-8C67-37951879EF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92</TotalTime>
  <Pages>87</Pages>
  <Words>11751</Words>
  <Characters>66983</Characters>
  <Application>Microsoft Macintosh Word</Application>
  <DocSecurity>0</DocSecurity>
  <PresentationFormat/>
  <Lines>558</Lines>
  <Paragraphs>157</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78577</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9374</cp:revision>
  <cp:lastPrinted>2014-06-26T02:31:00Z</cp:lastPrinted>
  <dcterms:created xsi:type="dcterms:W3CDTF">2017-07-16T16:42:00Z</dcterms:created>
  <dcterms:modified xsi:type="dcterms:W3CDTF">2017-12-12T05:4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